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tags/tag104.xml" ContentType="application/vnd.openxmlformats-officedocument.presentationml.tags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78.xml" ContentType="application/vnd.openxmlformats-officedocument.presentationml.tags+xml"/>
  <Override PartName="/ppt/tags/tag96.xml" ContentType="application/vnd.openxmlformats-officedocument.presentationml.tags+xml"/>
  <Override PartName="/ppt/tags/tag100.xml" ContentType="application/vnd.openxmlformats-officedocument.presentationml.tags+xml"/>
  <Default Extension="xml" ContentType="application/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ags/tag38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tags/tag85.xml" ContentType="application/vnd.openxmlformats-officedocument.presentationml.tags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92.xml" ContentType="application/vnd.openxmlformats-officedocument.presentationml.tags+xml"/>
  <Override PartName="/docProps/custom.xml" ContentType="application/vnd.openxmlformats-officedocument.custom-properties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tags/tag81.xml" ContentType="application/vnd.openxmlformats-officedocument.presentationml.tags+xml"/>
  <Override PartName="/ppt/tags/tag109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tags/tag70.xml" ContentType="application/vnd.openxmlformats-officedocument.presentationml.tags+xml"/>
  <Override PartName="/ppt/diagrams/layout1.xml" ContentType="application/vnd.openxmlformats-officedocument.drawingml.diagramLayout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tags/tag105.xml" ContentType="application/vnd.openxmlformats-officedocument.presentationml.tag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tags/tag112.xml" ContentType="application/vnd.openxmlformats-officedocument.presentationml.tags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68.xml" ContentType="application/vnd.openxmlformats-officedocument.presentationml.tags+xml"/>
  <Override PartName="/ppt/tags/tag86.xml" ContentType="application/vnd.openxmlformats-officedocument.presentationml.tags+xml"/>
  <Override PartName="/ppt/tags/tag97.xml" ContentType="application/vnd.openxmlformats-officedocument.presentationml.tags+xml"/>
  <Override PartName="/ppt/presentation.xml" ContentType="application/vnd.openxmlformats-officedocument.presentationml.presentation.main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ppt/tags/tag75.xml" ContentType="application/vnd.openxmlformats-officedocument.presentationml.tags+xml"/>
  <Override PartName="/docProps/app.xml" ContentType="application/vnd.openxmlformats-officedocument.extended-properties+xml"/>
  <Override PartName="/ppt/slideLayouts/slideLayout12.xml" ContentType="application/vnd.openxmlformats-officedocument.presentationml.slideLayout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55.xml" ContentType="application/vnd.openxmlformats-officedocument.presentationml.tags+xml"/>
  <Override PartName="/ppt/tags/tag64.xml" ContentType="application/vnd.openxmlformats-officedocument.presentationml.tags+xml"/>
  <Override PartName="/ppt/tags/tag73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slideLayouts/slideLayout10.xml" ContentType="application/vnd.openxmlformats-officedocument.presentationml.slideLayout+xml"/>
  <Override PartName="/ppt/tags/tag15.xml" ContentType="application/vnd.openxmlformats-officedocument.presentationml.tags+xml"/>
  <Override PartName="/ppt/tags/tag24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53.xml" ContentType="application/vnd.openxmlformats-officedocument.presentationml.tags+xml"/>
  <Override PartName="/ppt/tags/tag62.xml" ContentType="application/vnd.openxmlformats-officedocument.presentationml.tags+xml"/>
  <Override PartName="/ppt/tags/tag71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Default Extension="vml" ContentType="application/vnd.openxmlformats-officedocument.vmlDrawing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tags/tag40.xml" ContentType="application/vnd.openxmlformats-officedocument.presentationml.tags+xml"/>
  <Override PartName="/ppt/tags/tag42.xml" ContentType="application/vnd.openxmlformats-officedocument.presentationml.tags+xml"/>
  <Override PartName="/ppt/tags/tag51.xml" ContentType="application/vnd.openxmlformats-officedocument.presentationml.tags+xml"/>
  <Override PartName="/ppt/tags/tag60.xml" ContentType="application/vnd.openxmlformats-officedocument.presentationml.tags+xml"/>
  <Override PartName="/ppt/tags/tag108.xml" ContentType="application/vnd.openxmlformats-officedocument.presentationml.tags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ppt/tags/tag106.xml" ContentType="application/vnd.openxmlformats-officedocument.presentationml.tags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diagrams/colors1.xml" ContentType="application/vnd.openxmlformats-officedocument.drawingml.diagramColors+xml"/>
  <Override PartName="/ppt/tags/tag113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ags/tag98.xml" ContentType="application/vnd.openxmlformats-officedocument.presentationml.tags+xml"/>
  <Override PartName="/ppt/tags/tag102.xml" ContentType="application/vnd.openxmlformats-officedocument.presentationml.tags+xml"/>
  <Override PartName="/ppt/slides/slide2.xml" ContentType="application/vnd.openxmlformats-officedocument.presentationml.slide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wmf" ContentType="image/x-wmf"/>
  <Default Extension="rels" ContentType="application/vnd.openxmlformats-package.relationships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commentAuthors.xml" ContentType="application/vnd.openxmlformats-officedocument.presentationml.commentAuthor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5.xml" ContentType="application/vnd.openxmlformats-officedocument.presentationml.slideLayout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diagrams/drawing1.xml" ContentType="application/vnd.ms-office.drawingml.diagramDrawing+xml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Override PartName="/ppt/diagrams/quickStyle1.xml" ContentType="application/vnd.openxmlformats-officedocument.drawingml.diagramStyle+xml"/>
  <Default Extension="jpeg" ContentType="image/jpeg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65" r:id="rId2"/>
    <p:sldId id="283" r:id="rId3"/>
    <p:sldId id="276" r:id="rId4"/>
    <p:sldId id="282" r:id="rId5"/>
    <p:sldId id="277" r:id="rId6"/>
    <p:sldId id="285" r:id="rId7"/>
    <p:sldId id="271" r:id="rId8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5pPr>
    <a:lvl6pPr marL="2286000" algn="l" defTabSz="914400" rtl="0" eaLnBrk="1" latinLnBrk="0" hangingPunct="1">
      <a:defRPr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6pPr>
    <a:lvl7pPr marL="2743200" algn="l" defTabSz="914400" rtl="0" eaLnBrk="1" latinLnBrk="0" hangingPunct="1">
      <a:defRPr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7pPr>
    <a:lvl8pPr marL="3200400" algn="l" defTabSz="914400" rtl="0" eaLnBrk="1" latinLnBrk="0" hangingPunct="1">
      <a:defRPr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8pPr>
    <a:lvl9pPr marL="3657600" algn="l" defTabSz="914400" rtl="0" eaLnBrk="1" latinLnBrk="0" hangingPunct="1">
      <a:defRPr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作者" initials="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</p:showPr>
  <p:clrMru>
    <a:srgbClr val="FF0000"/>
    <a:srgbClr val="0924E9"/>
    <a:srgbClr val="CC0099"/>
    <a:srgbClr val="0099CC"/>
    <a:srgbClr val="00FF00"/>
    <a:srgbClr val="990000"/>
    <a:srgbClr val="FF33CC"/>
    <a:srgbClr val="FFFFFF"/>
  </p:clrMru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-942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6D69DEB-D26F-4433-9404-228D5E798608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966A412-5494-4B2B-9EDE-E605CD959BC9}">
      <dgm:prSet phldrT="[文本]"/>
      <dgm:spPr>
        <a:solidFill>
          <a:srgbClr val="FF0000"/>
        </a:solidFill>
      </dgm:spPr>
      <dgm:t>
        <a:bodyPr/>
        <a:lstStyle/>
        <a:p>
          <a:r>
            <a:rPr lang="zh-CN" altLang="en-US" dirty="0" smtClean="0"/>
            <a:t>复习目标</a:t>
          </a:r>
          <a:endParaRPr lang="zh-CN" altLang="en-US" dirty="0"/>
        </a:p>
      </dgm:t>
    </dgm:pt>
    <dgm:pt modelId="{3984CD8C-9DB5-4774-B8A9-D84A136E3C96}" type="parTrans" cxnId="{1545EDF2-5CD0-4336-BB7C-B1903CF4CEA4}">
      <dgm:prSet/>
      <dgm:spPr/>
      <dgm:t>
        <a:bodyPr/>
        <a:lstStyle/>
        <a:p>
          <a:endParaRPr lang="zh-CN" altLang="en-US"/>
        </a:p>
      </dgm:t>
    </dgm:pt>
    <dgm:pt modelId="{564FBBFD-9D4D-4AF6-810A-C76118E19442}" type="sibTrans" cxnId="{1545EDF2-5CD0-4336-BB7C-B1903CF4CEA4}">
      <dgm:prSet/>
      <dgm:spPr/>
      <dgm:t>
        <a:bodyPr/>
        <a:lstStyle/>
        <a:p>
          <a:endParaRPr lang="zh-CN" altLang="en-US"/>
        </a:p>
      </dgm:t>
    </dgm:pt>
    <dgm:pt modelId="{825A53EA-0D69-4D6E-8A10-2924017A1740}">
      <dgm:prSet phldrT="[文本]"/>
      <dgm:spPr>
        <a:solidFill>
          <a:srgbClr val="0924E9"/>
        </a:solidFill>
      </dgm:spPr>
      <dgm:t>
        <a:bodyPr/>
        <a:lstStyle/>
        <a:p>
          <a:r>
            <a:rPr lang="zh-CN" altLang="en-US" b="1" dirty="0" smtClean="0"/>
            <a:t>准确理解牛顿第一、第二定律的内涵</a:t>
          </a:r>
          <a:endParaRPr lang="zh-CN" altLang="en-US" dirty="0"/>
        </a:p>
      </dgm:t>
    </dgm:pt>
    <dgm:pt modelId="{0D28EB76-6482-49A3-A16C-DF485F129DAA}" type="parTrans" cxnId="{7A496102-F2B0-439B-90CE-5B1B856809D5}">
      <dgm:prSet/>
      <dgm:spPr/>
      <dgm:t>
        <a:bodyPr/>
        <a:lstStyle/>
        <a:p>
          <a:endParaRPr lang="zh-CN" altLang="en-US"/>
        </a:p>
      </dgm:t>
    </dgm:pt>
    <dgm:pt modelId="{A3DDB51C-3374-4866-BEC3-C101E2AFE906}" type="sibTrans" cxnId="{7A496102-F2B0-439B-90CE-5B1B856809D5}">
      <dgm:prSet/>
      <dgm:spPr/>
      <dgm:t>
        <a:bodyPr/>
        <a:lstStyle/>
        <a:p>
          <a:endParaRPr lang="zh-CN" altLang="en-US"/>
        </a:p>
      </dgm:t>
    </dgm:pt>
    <dgm:pt modelId="{41A7B254-13D5-4E61-994F-13085E7F5463}">
      <dgm:prSet phldrT="[文本]"/>
      <dgm:spPr>
        <a:solidFill>
          <a:srgbClr val="0924E9"/>
        </a:solidFill>
      </dgm:spPr>
      <dgm:t>
        <a:bodyPr/>
        <a:lstStyle/>
        <a:p>
          <a:r>
            <a:rPr lang="zh-CN" altLang="en-US" b="1" dirty="0" smtClean="0"/>
            <a:t>会用牛顿三定律处理动力学的两类问题</a:t>
          </a:r>
          <a:endParaRPr lang="zh-CN" altLang="en-US" dirty="0"/>
        </a:p>
      </dgm:t>
    </dgm:pt>
    <dgm:pt modelId="{DB6F618A-0928-4DF9-AA54-71C3BBFE0F92}" type="parTrans" cxnId="{0E4BD584-7BF9-429A-BE15-99A342C03DE1}">
      <dgm:prSet/>
      <dgm:spPr/>
      <dgm:t>
        <a:bodyPr/>
        <a:lstStyle/>
        <a:p>
          <a:endParaRPr lang="zh-CN" altLang="en-US"/>
        </a:p>
      </dgm:t>
    </dgm:pt>
    <dgm:pt modelId="{55E79047-C27C-4D31-802D-785B3D010547}" type="sibTrans" cxnId="{0E4BD584-7BF9-429A-BE15-99A342C03DE1}">
      <dgm:prSet/>
      <dgm:spPr/>
      <dgm:t>
        <a:bodyPr/>
        <a:lstStyle/>
        <a:p>
          <a:endParaRPr lang="zh-CN" altLang="en-US"/>
        </a:p>
      </dgm:t>
    </dgm:pt>
    <dgm:pt modelId="{42979349-D067-4F2E-8DC9-FD0A2DBD0542}" type="pres">
      <dgm:prSet presAssocID="{F6D69DEB-D26F-4433-9404-228D5E79860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78670F0-14CE-4EEF-B9E4-0665CDD45DE4}" type="pres">
      <dgm:prSet presAssocID="{8966A412-5494-4B2B-9EDE-E605CD959BC9}" presName="root1" presStyleCnt="0"/>
      <dgm:spPr/>
    </dgm:pt>
    <dgm:pt modelId="{3CB7DF78-0848-44A0-8DD7-5CA387CC4676}" type="pres">
      <dgm:prSet presAssocID="{8966A412-5494-4B2B-9EDE-E605CD959BC9}" presName="LevelOneTextNode" presStyleLbl="node0" presStyleIdx="0" presStyleCnt="1" custScaleX="25581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C71640E2-B2E6-4C4E-A0AA-11345CF621A1}" type="pres">
      <dgm:prSet presAssocID="{8966A412-5494-4B2B-9EDE-E605CD959BC9}" presName="level2hierChild" presStyleCnt="0"/>
      <dgm:spPr/>
    </dgm:pt>
    <dgm:pt modelId="{D02F1324-1B38-4A1A-9D33-0BD21E86C0D0}" type="pres">
      <dgm:prSet presAssocID="{0D28EB76-6482-49A3-A16C-DF485F129DAA}" presName="conn2-1" presStyleLbl="parChTrans1D2" presStyleIdx="0" presStyleCnt="2"/>
      <dgm:spPr/>
      <dgm:t>
        <a:bodyPr/>
        <a:lstStyle/>
        <a:p>
          <a:endParaRPr lang="zh-CN" altLang="en-US"/>
        </a:p>
      </dgm:t>
    </dgm:pt>
    <dgm:pt modelId="{8F3E6208-0DFF-44FE-9F12-A84DC4C76DCC}" type="pres">
      <dgm:prSet presAssocID="{0D28EB76-6482-49A3-A16C-DF485F129DAA}" presName="connTx" presStyleLbl="parChTrans1D2" presStyleIdx="0" presStyleCnt="2"/>
      <dgm:spPr/>
      <dgm:t>
        <a:bodyPr/>
        <a:lstStyle/>
        <a:p>
          <a:endParaRPr lang="zh-CN" altLang="en-US"/>
        </a:p>
      </dgm:t>
    </dgm:pt>
    <dgm:pt modelId="{6DCDF83C-26B8-4C01-B5D7-3ADB210336E8}" type="pres">
      <dgm:prSet presAssocID="{825A53EA-0D69-4D6E-8A10-2924017A1740}" presName="root2" presStyleCnt="0"/>
      <dgm:spPr/>
    </dgm:pt>
    <dgm:pt modelId="{0303A3C8-BD94-4C20-AA3F-20A80C7B98E7}" type="pres">
      <dgm:prSet presAssocID="{825A53EA-0D69-4D6E-8A10-2924017A1740}" presName="LevelTwoTextNode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3FD75D53-0212-46CA-909F-21381172CBE0}" type="pres">
      <dgm:prSet presAssocID="{825A53EA-0D69-4D6E-8A10-2924017A1740}" presName="level3hierChild" presStyleCnt="0"/>
      <dgm:spPr/>
    </dgm:pt>
    <dgm:pt modelId="{D5426DF1-2001-42E1-8EA7-6B95760D1570}" type="pres">
      <dgm:prSet presAssocID="{DB6F618A-0928-4DF9-AA54-71C3BBFE0F92}" presName="conn2-1" presStyleLbl="parChTrans1D2" presStyleIdx="1" presStyleCnt="2"/>
      <dgm:spPr/>
      <dgm:t>
        <a:bodyPr/>
        <a:lstStyle/>
        <a:p>
          <a:endParaRPr lang="zh-CN" altLang="en-US"/>
        </a:p>
      </dgm:t>
    </dgm:pt>
    <dgm:pt modelId="{3156405F-A6D1-4899-A655-1FDC3E6CF8AE}" type="pres">
      <dgm:prSet presAssocID="{DB6F618A-0928-4DF9-AA54-71C3BBFE0F92}" presName="connTx" presStyleLbl="parChTrans1D2" presStyleIdx="1" presStyleCnt="2"/>
      <dgm:spPr/>
      <dgm:t>
        <a:bodyPr/>
        <a:lstStyle/>
        <a:p>
          <a:endParaRPr lang="zh-CN" altLang="en-US"/>
        </a:p>
      </dgm:t>
    </dgm:pt>
    <dgm:pt modelId="{8FE5A791-0EB4-4462-A814-8ABF66CDED88}" type="pres">
      <dgm:prSet presAssocID="{41A7B254-13D5-4E61-994F-13085E7F5463}" presName="root2" presStyleCnt="0"/>
      <dgm:spPr/>
    </dgm:pt>
    <dgm:pt modelId="{1A6DA9C0-8826-498F-A662-4A86FAD7518C}" type="pres">
      <dgm:prSet presAssocID="{41A7B254-13D5-4E61-994F-13085E7F5463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4701EAF1-0C44-49FF-BF64-E53803750F04}" type="pres">
      <dgm:prSet presAssocID="{41A7B254-13D5-4E61-994F-13085E7F5463}" presName="level3hierChild" presStyleCnt="0"/>
      <dgm:spPr/>
    </dgm:pt>
  </dgm:ptLst>
  <dgm:cxnLst>
    <dgm:cxn modelId="{348AC44F-2BDE-4E4D-97F0-72F1EB6331FE}" type="presOf" srcId="{F6D69DEB-D26F-4433-9404-228D5E798608}" destId="{42979349-D067-4F2E-8DC9-FD0A2DBD0542}" srcOrd="0" destOrd="0" presId="urn:microsoft.com/office/officeart/2005/8/layout/hierarchy2"/>
    <dgm:cxn modelId="{1545EDF2-5CD0-4336-BB7C-B1903CF4CEA4}" srcId="{F6D69DEB-D26F-4433-9404-228D5E798608}" destId="{8966A412-5494-4B2B-9EDE-E605CD959BC9}" srcOrd="0" destOrd="0" parTransId="{3984CD8C-9DB5-4774-B8A9-D84A136E3C96}" sibTransId="{564FBBFD-9D4D-4AF6-810A-C76118E19442}"/>
    <dgm:cxn modelId="{0E4BD584-7BF9-429A-BE15-99A342C03DE1}" srcId="{8966A412-5494-4B2B-9EDE-E605CD959BC9}" destId="{41A7B254-13D5-4E61-994F-13085E7F5463}" srcOrd="1" destOrd="0" parTransId="{DB6F618A-0928-4DF9-AA54-71C3BBFE0F92}" sibTransId="{55E79047-C27C-4D31-802D-785B3D010547}"/>
    <dgm:cxn modelId="{34440BAA-1423-4769-B387-55F37843ED5E}" type="presOf" srcId="{0D28EB76-6482-49A3-A16C-DF485F129DAA}" destId="{8F3E6208-0DFF-44FE-9F12-A84DC4C76DCC}" srcOrd="1" destOrd="0" presId="urn:microsoft.com/office/officeart/2005/8/layout/hierarchy2"/>
    <dgm:cxn modelId="{7A496102-F2B0-439B-90CE-5B1B856809D5}" srcId="{8966A412-5494-4B2B-9EDE-E605CD959BC9}" destId="{825A53EA-0D69-4D6E-8A10-2924017A1740}" srcOrd="0" destOrd="0" parTransId="{0D28EB76-6482-49A3-A16C-DF485F129DAA}" sibTransId="{A3DDB51C-3374-4866-BEC3-C101E2AFE906}"/>
    <dgm:cxn modelId="{0D877CA7-7142-4154-86C8-0CC1A5A5D35F}" type="presOf" srcId="{0D28EB76-6482-49A3-A16C-DF485F129DAA}" destId="{D02F1324-1B38-4A1A-9D33-0BD21E86C0D0}" srcOrd="0" destOrd="0" presId="urn:microsoft.com/office/officeart/2005/8/layout/hierarchy2"/>
    <dgm:cxn modelId="{583AE6AE-8DD9-435A-B6CF-67CFA6056666}" type="presOf" srcId="{41A7B254-13D5-4E61-994F-13085E7F5463}" destId="{1A6DA9C0-8826-498F-A662-4A86FAD7518C}" srcOrd="0" destOrd="0" presId="urn:microsoft.com/office/officeart/2005/8/layout/hierarchy2"/>
    <dgm:cxn modelId="{99E91B06-0980-4F0C-9174-7C91BE010029}" type="presOf" srcId="{825A53EA-0D69-4D6E-8A10-2924017A1740}" destId="{0303A3C8-BD94-4C20-AA3F-20A80C7B98E7}" srcOrd="0" destOrd="0" presId="urn:microsoft.com/office/officeart/2005/8/layout/hierarchy2"/>
    <dgm:cxn modelId="{14CADD06-B952-4563-A0DD-6B629E1763DC}" type="presOf" srcId="{8966A412-5494-4B2B-9EDE-E605CD959BC9}" destId="{3CB7DF78-0848-44A0-8DD7-5CA387CC4676}" srcOrd="0" destOrd="0" presId="urn:microsoft.com/office/officeart/2005/8/layout/hierarchy2"/>
    <dgm:cxn modelId="{17982A59-8948-45AD-A5EA-57EFDAA29757}" type="presOf" srcId="{DB6F618A-0928-4DF9-AA54-71C3BBFE0F92}" destId="{D5426DF1-2001-42E1-8EA7-6B95760D1570}" srcOrd="0" destOrd="0" presId="urn:microsoft.com/office/officeart/2005/8/layout/hierarchy2"/>
    <dgm:cxn modelId="{31E4CD39-1EFC-4874-BCB4-070A522E3445}" type="presOf" srcId="{DB6F618A-0928-4DF9-AA54-71C3BBFE0F92}" destId="{3156405F-A6D1-4899-A655-1FDC3E6CF8AE}" srcOrd="1" destOrd="0" presId="urn:microsoft.com/office/officeart/2005/8/layout/hierarchy2"/>
    <dgm:cxn modelId="{5D411F40-36B8-4087-88ED-CF55678F4097}" type="presParOf" srcId="{42979349-D067-4F2E-8DC9-FD0A2DBD0542}" destId="{A78670F0-14CE-4EEF-B9E4-0665CDD45DE4}" srcOrd="0" destOrd="0" presId="urn:microsoft.com/office/officeart/2005/8/layout/hierarchy2"/>
    <dgm:cxn modelId="{F2FD1FD7-4FB1-4A0F-B942-DEC4FDED08B3}" type="presParOf" srcId="{A78670F0-14CE-4EEF-B9E4-0665CDD45DE4}" destId="{3CB7DF78-0848-44A0-8DD7-5CA387CC4676}" srcOrd="0" destOrd="0" presId="urn:microsoft.com/office/officeart/2005/8/layout/hierarchy2"/>
    <dgm:cxn modelId="{DFFFD3D1-9C54-4C11-B1A9-32B82ADDA7E4}" type="presParOf" srcId="{A78670F0-14CE-4EEF-B9E4-0665CDD45DE4}" destId="{C71640E2-B2E6-4C4E-A0AA-11345CF621A1}" srcOrd="1" destOrd="0" presId="urn:microsoft.com/office/officeart/2005/8/layout/hierarchy2"/>
    <dgm:cxn modelId="{0FCC2FA1-8A30-4813-AD83-8D7E325819A9}" type="presParOf" srcId="{C71640E2-B2E6-4C4E-A0AA-11345CF621A1}" destId="{D02F1324-1B38-4A1A-9D33-0BD21E86C0D0}" srcOrd="0" destOrd="0" presId="urn:microsoft.com/office/officeart/2005/8/layout/hierarchy2"/>
    <dgm:cxn modelId="{326E096D-4592-45AF-8311-A6184592BF2C}" type="presParOf" srcId="{D02F1324-1B38-4A1A-9D33-0BD21E86C0D0}" destId="{8F3E6208-0DFF-44FE-9F12-A84DC4C76DCC}" srcOrd="0" destOrd="0" presId="urn:microsoft.com/office/officeart/2005/8/layout/hierarchy2"/>
    <dgm:cxn modelId="{ACD39146-D7D5-42EA-8E2A-05A38E9C91DB}" type="presParOf" srcId="{C71640E2-B2E6-4C4E-A0AA-11345CF621A1}" destId="{6DCDF83C-26B8-4C01-B5D7-3ADB210336E8}" srcOrd="1" destOrd="0" presId="urn:microsoft.com/office/officeart/2005/8/layout/hierarchy2"/>
    <dgm:cxn modelId="{76EB0103-7FCA-4AB9-BCCF-585AD4E11C53}" type="presParOf" srcId="{6DCDF83C-26B8-4C01-B5D7-3ADB210336E8}" destId="{0303A3C8-BD94-4C20-AA3F-20A80C7B98E7}" srcOrd="0" destOrd="0" presId="urn:microsoft.com/office/officeart/2005/8/layout/hierarchy2"/>
    <dgm:cxn modelId="{5539E807-3F63-4F84-AA4A-D8919876159D}" type="presParOf" srcId="{6DCDF83C-26B8-4C01-B5D7-3ADB210336E8}" destId="{3FD75D53-0212-46CA-909F-21381172CBE0}" srcOrd="1" destOrd="0" presId="urn:microsoft.com/office/officeart/2005/8/layout/hierarchy2"/>
    <dgm:cxn modelId="{506F31BE-3379-4656-B2F9-124B04B32E6D}" type="presParOf" srcId="{C71640E2-B2E6-4C4E-A0AA-11345CF621A1}" destId="{D5426DF1-2001-42E1-8EA7-6B95760D1570}" srcOrd="2" destOrd="0" presId="urn:microsoft.com/office/officeart/2005/8/layout/hierarchy2"/>
    <dgm:cxn modelId="{563EE66A-EBB0-4395-AFB6-25179AC9E61E}" type="presParOf" srcId="{D5426DF1-2001-42E1-8EA7-6B95760D1570}" destId="{3156405F-A6D1-4899-A655-1FDC3E6CF8AE}" srcOrd="0" destOrd="0" presId="urn:microsoft.com/office/officeart/2005/8/layout/hierarchy2"/>
    <dgm:cxn modelId="{C380A6D0-9981-4F68-BD7E-857144192726}" type="presParOf" srcId="{C71640E2-B2E6-4C4E-A0AA-11345CF621A1}" destId="{8FE5A791-0EB4-4462-A814-8ABF66CDED88}" srcOrd="3" destOrd="0" presId="urn:microsoft.com/office/officeart/2005/8/layout/hierarchy2"/>
    <dgm:cxn modelId="{2FC813D2-C139-435F-96E2-098E1A1201B8}" type="presParOf" srcId="{8FE5A791-0EB4-4462-A814-8ABF66CDED88}" destId="{1A6DA9C0-8826-498F-A662-4A86FAD7518C}" srcOrd="0" destOrd="0" presId="urn:microsoft.com/office/officeart/2005/8/layout/hierarchy2"/>
    <dgm:cxn modelId="{AC2C8E39-4895-4F3D-9DA1-1F9BF89EBD8B}" type="presParOf" srcId="{8FE5A791-0EB4-4462-A814-8ABF66CDED88}" destId="{4701EAF1-0C44-49FF-BF64-E53803750F0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3CB7DF78-0848-44A0-8DD7-5CA387CC4676}">
      <dsp:nvSpPr>
        <dsp:cNvPr id="0" name=""/>
        <dsp:cNvSpPr/>
      </dsp:nvSpPr>
      <dsp:spPr>
        <a:xfrm>
          <a:off x="2111" y="1112242"/>
          <a:ext cx="941132" cy="1839515"/>
        </a:xfrm>
        <a:prstGeom prst="roundRect">
          <a:avLst>
            <a:gd name="adj" fmla="val 10000"/>
          </a:avLst>
        </a:prstGeom>
        <a:solidFill>
          <a:srgbClr val="FF00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000" kern="1200" dirty="0" smtClean="0"/>
            <a:t>复习目标</a:t>
          </a:r>
          <a:endParaRPr lang="zh-CN" altLang="en-US" sz="3000" kern="1200" dirty="0"/>
        </a:p>
      </dsp:txBody>
      <dsp:txXfrm>
        <a:off x="2111" y="1112242"/>
        <a:ext cx="941132" cy="1839515"/>
      </dsp:txXfrm>
    </dsp:sp>
    <dsp:sp modelId="{D02F1324-1B38-4A1A-9D33-0BD21E86C0D0}">
      <dsp:nvSpPr>
        <dsp:cNvPr id="0" name=""/>
        <dsp:cNvSpPr/>
      </dsp:nvSpPr>
      <dsp:spPr>
        <a:xfrm rot="19457599">
          <a:off x="772902" y="1462401"/>
          <a:ext cx="1812296" cy="81474"/>
        </a:xfrm>
        <a:custGeom>
          <a:avLst/>
          <a:gdLst/>
          <a:ahLst/>
          <a:cxnLst/>
          <a:rect l="0" t="0" r="0" b="0"/>
          <a:pathLst>
            <a:path>
              <a:moveTo>
                <a:pt x="0" y="40737"/>
              </a:moveTo>
              <a:lnTo>
                <a:pt x="1812296" y="40737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600" kern="1200"/>
        </a:p>
      </dsp:txBody>
      <dsp:txXfrm rot="19457599">
        <a:off x="1633743" y="1457831"/>
        <a:ext cx="90614" cy="90614"/>
      </dsp:txXfrm>
    </dsp:sp>
    <dsp:sp modelId="{0303A3C8-BD94-4C20-AA3F-20A80C7B98E7}">
      <dsp:nvSpPr>
        <dsp:cNvPr id="0" name=""/>
        <dsp:cNvSpPr/>
      </dsp:nvSpPr>
      <dsp:spPr>
        <a:xfrm>
          <a:off x="2414857" y="54520"/>
          <a:ext cx="3679031" cy="1839515"/>
        </a:xfrm>
        <a:prstGeom prst="roundRect">
          <a:avLst>
            <a:gd name="adj" fmla="val 10000"/>
          </a:avLst>
        </a:prstGeom>
        <a:solidFill>
          <a:srgbClr val="0924E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000" b="1" kern="1200" dirty="0" smtClean="0"/>
            <a:t>准确理解牛顿第一、第二定律的内涵</a:t>
          </a:r>
          <a:endParaRPr lang="zh-CN" altLang="en-US" sz="3000" kern="1200" dirty="0"/>
        </a:p>
      </dsp:txBody>
      <dsp:txXfrm>
        <a:off x="2414857" y="54520"/>
        <a:ext cx="3679031" cy="1839515"/>
      </dsp:txXfrm>
    </dsp:sp>
    <dsp:sp modelId="{D5426DF1-2001-42E1-8EA7-6B95760D1570}">
      <dsp:nvSpPr>
        <dsp:cNvPr id="0" name=""/>
        <dsp:cNvSpPr/>
      </dsp:nvSpPr>
      <dsp:spPr>
        <a:xfrm rot="2142401">
          <a:off x="772902" y="2520123"/>
          <a:ext cx="1812296" cy="81474"/>
        </a:xfrm>
        <a:custGeom>
          <a:avLst/>
          <a:gdLst/>
          <a:ahLst/>
          <a:cxnLst/>
          <a:rect l="0" t="0" r="0" b="0"/>
          <a:pathLst>
            <a:path>
              <a:moveTo>
                <a:pt x="0" y="40737"/>
              </a:moveTo>
              <a:lnTo>
                <a:pt x="1812296" y="40737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600" kern="1200"/>
        </a:p>
      </dsp:txBody>
      <dsp:txXfrm rot="2142401">
        <a:off x="1633743" y="2515553"/>
        <a:ext cx="90614" cy="90614"/>
      </dsp:txXfrm>
    </dsp:sp>
    <dsp:sp modelId="{1A6DA9C0-8826-498F-A662-4A86FAD7518C}">
      <dsp:nvSpPr>
        <dsp:cNvPr id="0" name=""/>
        <dsp:cNvSpPr/>
      </dsp:nvSpPr>
      <dsp:spPr>
        <a:xfrm>
          <a:off x="2414857" y="2169963"/>
          <a:ext cx="3679031" cy="1839515"/>
        </a:xfrm>
        <a:prstGeom prst="roundRect">
          <a:avLst>
            <a:gd name="adj" fmla="val 10000"/>
          </a:avLst>
        </a:prstGeom>
        <a:solidFill>
          <a:srgbClr val="0924E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000" b="1" kern="1200" dirty="0" smtClean="0"/>
            <a:t>会用牛顿三定律处理动力学的两类问题</a:t>
          </a:r>
          <a:endParaRPr lang="zh-CN" altLang="en-US" sz="3000" kern="1200" dirty="0"/>
        </a:p>
      </dsp:txBody>
      <dsp:txXfrm>
        <a:off x="2414857" y="2169963"/>
        <a:ext cx="3679031" cy="183951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pPr lvl="0"/>
            <a:endParaRPr noProof="0">
              <a:sym typeface="Calibri" panose="020F0502020204030204"/>
            </a:endParaRPr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zh-CN" smtClean="0">
              <a:sym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</p:spPr>
      </p:sp>
      <p:sp>
        <p:nvSpPr>
          <p:cNvPr id="235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23555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hangingPunct="0"/>
            <a:fld id="{11796770-36CC-4380-8D36-662C0B539FFD}" type="slidenum">
              <a:rPr lang="zh-CN" altLang="en-US">
                <a:latin typeface="Calibri" pitchFamily="34" charset="0"/>
                <a:ea typeface="微软雅黑" pitchFamily="34" charset="-122"/>
              </a:rPr>
              <a:pPr hangingPunct="0"/>
              <a:t>1</a:t>
            </a:fld>
            <a:endParaRPr lang="en-US" altLang="zh-CN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5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56.xml"/><Relationship Id="rId10" Type="http://schemas.openxmlformats.org/officeDocument/2006/relationships/image" Target="../media/image2.png"/><Relationship Id="rId4" Type="http://schemas.openxmlformats.org/officeDocument/2006/relationships/tags" Target="../tags/tag55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7" Type="http://schemas.openxmlformats.org/officeDocument/2006/relationships/image" Target="file:///C:\Users\1V994W2\PycharmProjects\PPT_Background_Generation\pic_temp\pic_sup.png" TargetMode="Externa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image" Target="../media/image5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6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tags" Target="../tags/tag67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66.xml"/><Relationship Id="rId10" Type="http://schemas.openxmlformats.org/officeDocument/2006/relationships/image" Target="../media/image2.png"/><Relationship Id="rId4" Type="http://schemas.openxmlformats.org/officeDocument/2006/relationships/tags" Target="../tags/tag65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0.xml"/><Relationship Id="rId7" Type="http://schemas.openxmlformats.org/officeDocument/2006/relationships/tags" Target="../tags/tag74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image" Target="../media/image2.png"/><Relationship Id="rId5" Type="http://schemas.openxmlformats.org/officeDocument/2006/relationships/tags" Target="../tags/tag72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71.xml"/><Relationship Id="rId9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\pic_temp\0_pic_quater_left_up.png" TargetMode="External"/><Relationship Id="rId3" Type="http://schemas.openxmlformats.org/officeDocument/2006/relationships/tags" Target="../tags/tag77.xml"/><Relationship Id="rId7" Type="http://schemas.openxmlformats.org/officeDocument/2006/relationships/image" Target="../media/image1.png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79.xml"/><Relationship Id="rId4" Type="http://schemas.openxmlformats.org/officeDocument/2006/relationships/tags" Target="../tags/tag78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2.xml"/><Relationship Id="rId7" Type="http://schemas.openxmlformats.org/officeDocument/2006/relationships/tags" Target="../tags/tag86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11" Type="http://schemas.openxmlformats.org/officeDocument/2006/relationships/image" Target="../media/image2.png"/><Relationship Id="rId5" Type="http://schemas.openxmlformats.org/officeDocument/2006/relationships/tags" Target="../tags/tag84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83.xml"/><Relationship Id="rId9" Type="http://schemas.openxmlformats.org/officeDocument/2006/relationships/image" Target="../media/image1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11" Type="http://schemas.openxmlformats.org/officeDocument/2006/relationships/image" Target="../media/image2.png"/><Relationship Id="rId5" Type="http://schemas.openxmlformats.org/officeDocument/2006/relationships/tags" Target="../tags/tag91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90.xml"/><Relationship Id="rId9" Type="http://schemas.openxmlformats.org/officeDocument/2006/relationships/image" Target="../media/image1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6.xml"/><Relationship Id="rId7" Type="http://schemas.openxmlformats.org/officeDocument/2006/relationships/tags" Target="../tags/tag100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6" Type="http://schemas.openxmlformats.org/officeDocument/2006/relationships/tags" Target="../tags/tag99.xml"/><Relationship Id="rId11" Type="http://schemas.openxmlformats.org/officeDocument/2006/relationships/image" Target="../media/image2.png"/><Relationship Id="rId5" Type="http://schemas.openxmlformats.org/officeDocument/2006/relationships/tags" Target="../tags/tag98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97.xml"/><Relationship Id="rId9" Type="http://schemas.openxmlformats.org/officeDocument/2006/relationships/image" Target="../media/image1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103.xml"/><Relationship Id="rId7" Type="http://schemas.openxmlformats.org/officeDocument/2006/relationships/tags" Target="../tags/tag107.xml"/><Relationship Id="rId12" Type="http://schemas.openxmlformats.org/officeDocument/2006/relationships/image" Target="file:///C:\Users\1V994W2\PycharmProjects\PPT_Background_Generation\pic_temp\1_pic_quater_left_down.png" TargetMode="Externa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6" Type="http://schemas.openxmlformats.org/officeDocument/2006/relationships/tags" Target="../tags/tag106.xml"/><Relationship Id="rId11" Type="http://schemas.openxmlformats.org/officeDocument/2006/relationships/image" Target="../media/image7.png"/><Relationship Id="rId5" Type="http://schemas.openxmlformats.org/officeDocument/2006/relationships/tags" Target="../tags/tag105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104.xml"/><Relationship Id="rId9" Type="http://schemas.openxmlformats.org/officeDocument/2006/relationships/image" Target="../media/image6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4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1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14.xml"/><Relationship Id="rId10" Type="http://schemas.openxmlformats.org/officeDocument/2006/relationships/image" Target="../media/image2.png"/><Relationship Id="rId4" Type="http://schemas.openxmlformats.org/officeDocument/2006/relationships/tags" Target="../tags/tag1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7" Type="http://schemas.openxmlformats.org/officeDocument/2006/relationships/image" Target="file:///C:\Users\1V994W2\PycharmProjects\PPT_Background_Generation\pic_temp\pic_half_top.png" TargetMode="Externa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3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9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2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24.xml"/><Relationship Id="rId10" Type="http://schemas.openxmlformats.org/officeDocument/2006/relationships/image" Target="../media/image2.png"/><Relationship Id="rId4" Type="http://schemas.openxmlformats.org/officeDocument/2006/relationships/tags" Target="../tags/tag2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2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30.xml"/><Relationship Id="rId10" Type="http://schemas.openxmlformats.org/officeDocument/2006/relationships/image" Target="../media/image2.png"/><Relationship Id="rId4" Type="http://schemas.openxmlformats.org/officeDocument/2006/relationships/tags" Target="../tags/tag29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Documents\Tencent%20Files\574576071\FileRecv\&#25340;&#35013;&#32032;&#26448;\forright\\06\subject_holdleft_84,125,158_0_staid_full_0.png" TargetMode="External"/><Relationship Id="rId3" Type="http://schemas.openxmlformats.org/officeDocument/2006/relationships/tags" Target="../tags/tag34.xml"/><Relationship Id="rId7" Type="http://schemas.openxmlformats.org/officeDocument/2006/relationships/image" Target="../media/image4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36.xml"/><Relationship Id="rId10" Type="http://schemas.openxmlformats.org/officeDocument/2006/relationships/image" Target="file:///C:\Users\1V994W2\PycharmProjects\PPT_Background_Generation\pic_temp\1_pic_quater_right_up.png" TargetMode="External"/><Relationship Id="rId4" Type="http://schemas.openxmlformats.org/officeDocument/2006/relationships/tags" Target="../tags/tag35.xml"/><Relationship Id="rId9" Type="http://schemas.openxmlformats.org/officeDocument/2006/relationships/image" Target="../media/image2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44.xml"/><Relationship Id="rId10" Type="http://schemas.openxmlformats.org/officeDocument/2006/relationships/image" Target="../media/image2.png"/><Relationship Id="rId4" Type="http://schemas.openxmlformats.org/officeDocument/2006/relationships/tags" Target="../tags/tag4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4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50.xml"/><Relationship Id="rId10" Type="http://schemas.openxmlformats.org/officeDocument/2006/relationships/image" Target="../media/image2.png"/><Relationship Id="rId4" Type="http://schemas.openxmlformats.org/officeDocument/2006/relationships/tags" Target="../tags/tag49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/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/>
          </p:nvPr>
        </p:nvSpPr>
        <p:spPr>
          <a:xfrm>
            <a:off x="4824417" y="2391469"/>
            <a:ext cx="3619500" cy="833540"/>
          </a:xfrm>
        </p:spPr>
        <p:txBody>
          <a:bodyPr lIns="0" tIns="0" rIns="0" bIns="0" anchor="t" anchorCtr="0"/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/>
          </p:nvPr>
        </p:nvSpPr>
        <p:spPr>
          <a:xfrm>
            <a:off x="4824418" y="1509822"/>
            <a:ext cx="3619024" cy="728276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7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10A15C-B8AA-49AE-B530-D22843425FF4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8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9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1C6891-E16E-426D-B5E9-83161BDB255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4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 cstate="print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图片 5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 cstate="print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714469"/>
            <a:ext cx="8139178" cy="4042179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4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29E4463D-20DD-41DD-BFF7-F3759DD8EB48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2F258657-C82F-44CE-A707-3223ED35B4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 descr="C:\Users\1V994W2\PycharmProjects\PPT_Background_Generation\pic_temp\pic_sup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r:link="rId7" cstate="print"/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本占位符 6"/>
          <p:cNvSpPr>
            <a:spLocks noGrp="1"/>
          </p:cNvSpPr>
          <p:nvPr>
            <p:ph type="body" idx="14"/>
          </p:nvPr>
        </p:nvSpPr>
        <p:spPr>
          <a:xfrm>
            <a:off x="4953000" y="2739014"/>
            <a:ext cx="3619500" cy="833540"/>
          </a:xfr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/>
          </p:nvPr>
        </p:nvSpPr>
        <p:spPr>
          <a:xfrm>
            <a:off x="4953000" y="1571581"/>
            <a:ext cx="3619024" cy="1014061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5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3D0BDD0-2F67-4E26-8BCE-0B82553BA5EA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7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F9E70D2-B0F8-48E1-A107-AFFCD5B1A7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7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4" name="图片 6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 cstate="print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图片 5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 cstate="print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4"/>
            <a:ext cx="8139178" cy="33151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B6EB6DF0-3981-4779-8145-A70A27B17D56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89143A81-5E06-4EE9-9109-41BD988927B6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9"/>
          <p:cNvSpPr/>
          <p:nvPr>
            <p:custDataLst>
              <p:tags r:id="rId1"/>
            </p:custDataLst>
          </p:nvPr>
        </p:nvSpPr>
        <p:spPr>
          <a:xfrm>
            <a:off x="219075" y="228600"/>
            <a:ext cx="8705850" cy="4687888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5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 cstate="print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 cstate="print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1200" y="937016"/>
            <a:ext cx="7219800" cy="542767"/>
          </a:xfrm>
        </p:spPr>
        <p:txBody>
          <a:bodyPr/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960835" y="1622900"/>
            <a:ext cx="7219950" cy="2584219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14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EE878FD8-D5A0-443C-B038-51F4A017E9C5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5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6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CE8D3D72-CA24-46D7-82A2-E8AEB82F4EB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7913" cy="51435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pic>
        <p:nvPicPr>
          <p:cNvPr id="6" name="图片 7" descr="C:\Users\1V994W2\PycharmProjects\PPT_Background_Generation\pic_temp\0_pic_quater_left_up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r:link="rId8" cstate="print"/>
          <a:srcRect/>
          <a:stretch>
            <a:fillRect/>
          </a:stretch>
        </p:blipFill>
        <p:spPr bwMode="auto">
          <a:xfrm>
            <a:off x="8604250" y="0"/>
            <a:ext cx="5397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7400" y="577871"/>
            <a:ext cx="2970000" cy="661582"/>
          </a:xfrm>
        </p:spPr>
        <p:txBody>
          <a:bodyPr/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40100" y="1323163"/>
            <a:ext cx="2967300" cy="3070279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3825900" y="577525"/>
            <a:ext cx="4860000" cy="381642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00FFEBE-E50C-4E00-8CD6-A86730EA4848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71A433EE-477A-4D25-AECA-65D1EAACE8AD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66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6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9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 cstate="print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 cstate="print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9000" y="585972"/>
            <a:ext cx="8232300" cy="469858"/>
          </a:xfrm>
        </p:spPr>
        <p:txBody>
          <a:bodyPr/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59000" y="1244854"/>
            <a:ext cx="8231981" cy="621077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59581" y="2106260"/>
            <a:ext cx="8224200" cy="257341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23CB262F-B84F-491F-A38E-740B6B2DEF44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2A09D57-E027-4253-8135-20EA37F55DBF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10"/>
          <p:cNvSpPr/>
          <p:nvPr>
            <p:custDataLst>
              <p:tags r:id="rId1"/>
            </p:custDataLst>
          </p:nvPr>
        </p:nvSpPr>
        <p:spPr>
          <a:xfrm>
            <a:off x="0" y="3771900"/>
            <a:ext cx="9144000" cy="13716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6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9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 cstate="print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 cstate="print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600" y="502262"/>
            <a:ext cx="8232300" cy="423952"/>
          </a:xfrm>
        </p:spPr>
        <p:txBody>
          <a:bodyPr/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3628" y="1261056"/>
            <a:ext cx="8243100" cy="2408697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</p:nvPr>
        </p:nvSpPr>
        <p:spPr>
          <a:xfrm>
            <a:off x="445500" y="3885780"/>
            <a:ext cx="8251200" cy="75879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0B5A53DE-B76A-48C9-8A0E-BC2CB1632607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5827FBD6-E374-497A-8551-6061A1005DD8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10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4702175"/>
            <a:ext cx="9144000" cy="441325"/>
            <a:chOff x="0" y="6269233"/>
            <a:chExt cx="12192000" cy="588767"/>
          </a:xfrm>
        </p:grpSpPr>
        <p:pic>
          <p:nvPicPr>
            <p:cNvPr id="12" name="图片 11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 cstate="print"/>
            <a:srcRect/>
            <a:stretch>
              <a:fillRect/>
            </a:stretch>
          </p:blipFill>
          <p:spPr bwMode="auto">
            <a:xfrm>
              <a:off x="11471910" y="6269233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图片 9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 cstate="print"/>
            <a:srcRect/>
            <a:stretch>
              <a:fillRect/>
            </a:stretch>
          </p:blipFill>
          <p:spPr bwMode="auto">
            <a:xfrm>
              <a:off x="0" y="6269233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4700" y="178222"/>
            <a:ext cx="8278200" cy="33151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34700" y="1247554"/>
            <a:ext cx="4006800" cy="217106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681800" y="1247554"/>
            <a:ext cx="4025700" cy="217106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</p:nvPr>
        </p:nvSpPr>
        <p:spPr>
          <a:xfrm>
            <a:off x="429300" y="3613046"/>
            <a:ext cx="4006800" cy="585972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</p:nvPr>
        </p:nvSpPr>
        <p:spPr>
          <a:xfrm>
            <a:off x="4689900" y="3610346"/>
            <a:ext cx="4025700" cy="585972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5" name="日期占位符 2"/>
          <p:cNvSpPr>
            <a:spLocks noGrp="1"/>
          </p:cNvSpPr>
          <p:nvPr>
            <p:ph type="dt" sz="half" idx="17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E065C875-B61A-4C25-8F62-109A7DD04FC8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16" name="页脚占位符 3"/>
          <p:cNvSpPr>
            <a:spLocks noGrp="1"/>
          </p:cNvSpPr>
          <p:nvPr>
            <p:ph type="ftr" sz="quarter" idx="18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4"/>
          <p:cNvSpPr>
            <a:spLocks noGrp="1"/>
          </p:cNvSpPr>
          <p:nvPr>
            <p:ph type="sldNum" sz="quarter" idx="19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FDA546BC-E08A-4483-81A0-228678F560B1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9"/>
          <p:cNvSpPr/>
          <p:nvPr>
            <p:custDataLst>
              <p:tags r:id="rId1"/>
            </p:custDataLst>
          </p:nvPr>
        </p:nvSpPr>
        <p:spPr>
          <a:xfrm>
            <a:off x="0" y="715963"/>
            <a:ext cx="9144000" cy="371316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5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4149725"/>
            <a:ext cx="9144000" cy="993775"/>
            <a:chOff x="0" y="5533275"/>
            <a:chExt cx="12191999" cy="1324725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 cstate="print"/>
            <a:srcRect/>
            <a:stretch>
              <a:fillRect/>
            </a:stretch>
          </p:blipFill>
          <p:spPr bwMode="auto">
            <a:xfrm>
              <a:off x="10571797" y="5533275"/>
              <a:ext cx="1620202" cy="1324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图片 7" descr="C:\Users\1V994W2\PycharmProjects\PPT_Background_Generation\pic_temp\1_pic_quater_left_down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 cstate="print"/>
            <a:srcRect/>
            <a:stretch>
              <a:fillRect/>
            </a:stretch>
          </p:blipFill>
          <p:spPr bwMode="auto">
            <a:xfrm>
              <a:off x="0" y="5533275"/>
              <a:ext cx="1620202" cy="1324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2100" y="1004524"/>
            <a:ext cx="6858000" cy="1790321"/>
          </a:xfrm>
        </p:spPr>
        <p:txBody>
          <a:bodyPr anchor="b"/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1141810" y="2897458"/>
            <a:ext cx="6858000" cy="1242153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14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1B0972C-E6E1-4729-B28C-6C04F575BCC7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5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6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5C7CE28C-E8CC-4329-BB53-3575ABFDECCD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6DB89-5F4C-403B-97FC-AFF5B5A5523B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FBD49E-CCB5-401D-8915-88DAA3BCA2C3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5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 cstate="print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图片 6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 cstate="print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714469"/>
            <a:ext cx="8139178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A9E288E3-9919-4EF8-8542-0D11EA3E2E0A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29C44859-96A3-4DDD-94FE-782A58AB30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 descr="C:\Users\1V994W2\PycharmProjects\PPT_Background_Generation\pic_temp\pic_half_top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r:link="rId7" cstate="print"/>
          <a:srcRect/>
          <a:stretch>
            <a:fillRect/>
          </a:stretch>
        </p:blipFill>
        <p:spPr bwMode="auto">
          <a:xfrm>
            <a:off x="3048000" y="4287838"/>
            <a:ext cx="3048000" cy="85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 idx="13"/>
          </p:nvPr>
        </p:nvSpPr>
        <p:spPr>
          <a:xfrm>
            <a:off x="3569970" y="2185543"/>
            <a:ext cx="3660458" cy="811154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4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0631B9E-6D43-4E2D-9092-5DC1797F8F8A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C6EE2882-E1D4-4826-8F14-BD75E26410A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9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 cstate="print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 cstate="print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448" y="714469"/>
            <a:ext cx="3962432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9158" y="714469"/>
            <a:ext cx="3962432" cy="4042179"/>
          </a:xfrm>
        </p:spPr>
        <p:txBody>
          <a:bodyPr/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B7F4198-7CBE-4ADB-A433-9B24C4EF5F08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038EE209-435D-4FD1-830E-50D686E648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11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10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 cstate="print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图片 9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 cstate="print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02448" y="714469"/>
            <a:ext cx="3962432" cy="285788"/>
          </a:xfrm>
        </p:spPr>
        <p:txBody>
          <a:bodyPr anchor="ctr" anchorCtr="0"/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4" y="1055024"/>
            <a:ext cx="3962400" cy="3701521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76813" y="714469"/>
            <a:ext cx="3962432" cy="285788"/>
          </a:xfrm>
        </p:spPr>
        <p:txBody>
          <a:bodyPr anchor="ctr" anchorCtr="0"/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>
                <a:sym typeface="+mn-ea"/>
              </a:rPr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055024"/>
            <a:ext cx="3962432" cy="3701521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10" name="日期占位符 6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FD583DE-BCEF-4DFE-A0D3-777804DFAAB4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11" name="页脚占位符 7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8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CBE3978-E673-47E7-896A-FAC71E5EC4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 descr="C:\Users\1V994W2\Documents\Tencent Files\574576071\FileRecv\拼装素材\forright\\06\subject_holdleft_84,125,158_0_staid_full_0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r:link="rId8" cstate="print"/>
          <a:srcRect/>
          <a:stretch>
            <a:fillRect/>
          </a:stretch>
        </p:blipFill>
        <p:spPr bwMode="auto">
          <a:xfrm>
            <a:off x="5622925" y="1646238"/>
            <a:ext cx="3292475" cy="18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5" descr="C:\Users\1V994W2\PycharmProjects\PPT_Background_Generation\pic_temp\1_pic_quater_right_up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r:link="rId10" cstate="print"/>
          <a:srcRect/>
          <a:stretch>
            <a:fillRect/>
          </a:stretch>
        </p:blipFill>
        <p:spPr bwMode="auto">
          <a:xfrm>
            <a:off x="0" y="4702175"/>
            <a:ext cx="5397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4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2D15A548-796E-407A-B85C-3F263BC0C62B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249144E4-9762-4ABB-B772-30BDADA276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CC987C-01B0-4B31-A7E9-A8AE034C3AD8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B87892-693A-4E80-A078-F3300D41FCFF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9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 cstate="print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 cstate="print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48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02448" y="714469"/>
            <a:ext cx="3962432" cy="4042179"/>
          </a:xfrm>
        </p:spPr>
        <p:txBody>
          <a:bodyPr/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lang="zh-CN" altLang="en-US" noProof="1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79194" y="714469"/>
            <a:ext cx="3962432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4BEF76A-D2A0-4686-B731-77BFB7529A49}" type="datetimeFigureOut">
              <a:rPr lang="zh-CN" altLang="en-US"/>
              <a:pPr>
                <a:defRPr/>
              </a:pPr>
              <a:t>2020/2/7</a:t>
            </a:fld>
            <a:endParaRPr lang="zh-CN" altLang="en-US" dirty="0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A0709EF-1C9B-471B-944B-188095DC5E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5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 cstate="print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图片 6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 cstate="print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928351" y="714469"/>
            <a:ext cx="713238" cy="4042179"/>
          </a:xfrm>
        </p:spPr>
        <p:txBody>
          <a:bodyPr vert="eaVert"/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444" y="714463"/>
            <a:ext cx="7371076" cy="4042179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F0C28860-0D2C-45FD-B44E-7B1A53291BB7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16FE701B-9B87-4753-9B44-248E9289EF6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1650" y="331788"/>
            <a:ext cx="8140700" cy="331787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1650" y="720725"/>
            <a:ext cx="8140700" cy="4043363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fld id="{89C2E364-5DA9-4566-A0BB-BC3002940040}" type="datetimeFigureOut">
              <a:rPr lang="zh-CN" altLang="en-US"/>
              <a:pPr>
                <a:defRPr/>
              </a:pPr>
              <a:t>2020/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fld id="{41D8F30F-DE6D-4926-978A-80D65A1D0FB3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66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  <p:sldLayoutId id="2147483682" r:id="rId17"/>
    <p:sldLayoutId id="2147483683" r:id="rId18"/>
    <p:sldLayoutId id="2147483667" r:id="rId19"/>
  </p:sldLayoutIdLst>
  <p:txStyles>
    <p:titleStyle>
      <a:lvl1pPr algn="l" defTabSz="685800" rtl="0" eaLnBrk="0" fontAlgn="base" hangingPunct="0">
        <a:spcBef>
          <a:spcPct val="0"/>
        </a:spcBef>
        <a:spcAft>
          <a:spcPct val="0"/>
        </a:spcAft>
        <a:defRPr b="1" kern="1200" spc="20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j-cs"/>
        </a:defRPr>
      </a:lvl1pPr>
      <a:lvl2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2pPr>
      <a:lvl3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3pPr>
      <a:lvl4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4pPr>
      <a:lvl5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5pPr>
      <a:lvl6pPr marL="4572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6pPr>
      <a:lvl7pPr marL="9144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7pPr>
      <a:lvl8pPr marL="13716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8pPr>
      <a:lvl9pPr marL="18288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9pPr>
    </p:titleStyle>
    <p:bodyStyle>
      <a:lvl1pPr marL="1714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tabLst>
          <a:tab pos="1206500" algn="l"/>
        </a:tabLst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1.xml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4" Type="http://schemas.openxmlformats.org/officeDocument/2006/relationships/image" Target="../media/image1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图片 3"/>
          <p:cNvPicPr>
            <a:picLocks noChangeAspect="1"/>
          </p:cNvPicPr>
          <p:nvPr/>
        </p:nvPicPr>
        <p:blipFill>
          <a:blip r:embed="rId4" cstate="print"/>
          <a:srcRect r="531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7263" y="1919288"/>
            <a:ext cx="5411787" cy="728662"/>
          </a:xfrm>
        </p:spPr>
        <p:txBody>
          <a:bodyPr numCol="1" compatLnSpc="1">
            <a:prstTxWarp prst="textNoShape">
              <a:avLst/>
            </a:prstTxWarp>
            <a:normAutofit fontScale="90000"/>
          </a:bodyPr>
          <a:lstStyle/>
          <a:p>
            <a:pPr algn="ctr" fontAlgn="base">
              <a:spcAft>
                <a:spcPct val="0"/>
              </a:spcAft>
              <a:buFontTx/>
              <a:buNone/>
              <a:defRPr/>
            </a:pPr>
            <a:r>
              <a:rPr lang="zh-CN" altLang="en-US" sz="36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+mn-ea"/>
              </a:rPr>
              <a:t>第四章</a:t>
            </a:r>
            <a:r>
              <a:rPr lang="en-US" altLang="zh-CN" sz="36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+mn-ea"/>
              </a:rPr>
              <a:t>《</a:t>
            </a:r>
            <a:r>
              <a:rPr lang="zh-CN" altLang="en-US" sz="36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+mn-ea"/>
              </a:rPr>
              <a:t>运动和力的关系</a:t>
            </a:r>
            <a:r>
              <a:rPr lang="en-US" altLang="zh-CN" sz="36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+mn-ea"/>
              </a:rPr>
              <a:t>》</a:t>
            </a:r>
            <a:r>
              <a:rPr lang="zh-CN" altLang="en-US" sz="36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+mn-ea"/>
              </a:rPr>
              <a:t>知识梳理</a:t>
            </a:r>
            <a:endParaRPr lang="zh-CN" altLang="en-US" sz="3600" dirty="0" smtClean="0">
              <a:solidFill>
                <a:srgbClr val="FF0000"/>
              </a:solidFill>
              <a:latin typeface="Arial" charset="0"/>
              <a:ea typeface="汉仪旗黑-85S"/>
              <a:cs typeface="汉仪旗黑-85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0450" y="3635375"/>
            <a:ext cx="3602038" cy="552450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kern="0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Calibri" panose="020F0502020204030204"/>
              </a:rPr>
              <a:t>  </a:t>
            </a:r>
            <a:r>
              <a:rPr lang="en-US" altLang="zh-CN" sz="2000" kern="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 </a:t>
            </a:r>
          </a:p>
        </p:txBody>
      </p:sp>
      <p:sp>
        <p:nvSpPr>
          <p:cNvPr id="22532" name="文本框 10"/>
          <p:cNvSpPr txBox="1">
            <a:spLocks noChangeArrowheads="1"/>
          </p:cNvSpPr>
          <p:nvPr/>
        </p:nvSpPr>
        <p:spPr bwMode="auto">
          <a:xfrm>
            <a:off x="4067175" y="1193800"/>
            <a:ext cx="4092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hangingPunct="0"/>
            <a:r>
              <a:rPr lang="zh-CN" altLang="en-US" sz="2000" b="1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朝阳区线上课堂</a:t>
            </a:r>
            <a:r>
              <a:rPr lang="en-US" altLang="zh-CN" sz="2000" b="1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·</a:t>
            </a:r>
            <a:r>
              <a:rPr lang="zh-CN" altLang="en-US" sz="2000" b="1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高一物理</a:t>
            </a:r>
            <a:r>
              <a:rPr lang="zh-CN" altLang="en-US" sz="2400" b="1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 </a:t>
            </a:r>
          </a:p>
        </p:txBody>
      </p:sp>
      <p:sp>
        <p:nvSpPr>
          <p:cNvPr id="22533" name="文本框 8"/>
          <p:cNvSpPr txBox="1">
            <a:spLocks noChangeArrowheads="1"/>
          </p:cNvSpPr>
          <p:nvPr/>
        </p:nvSpPr>
        <p:spPr bwMode="auto">
          <a:xfrm>
            <a:off x="3324225" y="3698875"/>
            <a:ext cx="48355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hangingPunct="0">
              <a:lnSpc>
                <a:spcPct val="150000"/>
              </a:lnSpc>
            </a:pPr>
            <a:r>
              <a:rPr lang="zh-CN" altLang="en-US" sz="2000">
                <a:solidFill>
                  <a:srgbClr val="141E1E"/>
                </a:solidFill>
                <a:latin typeface="微软雅黑" pitchFamily="34" charset="-122"/>
                <a:ea typeface="微软雅黑" pitchFamily="34" charset="-122"/>
              </a:rPr>
              <a:t>北京市东方德才学校   尹德利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图示 3"/>
          <p:cNvGraphicFramePr/>
          <p:nvPr/>
        </p:nvGraphicFramePr>
        <p:xfrm>
          <a:off x="1524000" y="53975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69345" y="149425"/>
            <a:ext cx="27326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知识的逻辑结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构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544638" y="1858963"/>
            <a:ext cx="617537" cy="6080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a typeface="黑体" pitchFamily="49" charset="-122"/>
              </a:rPr>
              <a:t>力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5095875" y="1862138"/>
            <a:ext cx="1870075" cy="6080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a typeface="黑体" pitchFamily="49" charset="-122"/>
              </a:rPr>
              <a:t>运动状态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1828800" y="925513"/>
            <a:ext cx="4060825" cy="947737"/>
            <a:chOff x="1828800" y="925513"/>
            <a:chExt cx="4060825" cy="947737"/>
          </a:xfrm>
        </p:grpSpPr>
        <p:grpSp>
          <p:nvGrpSpPr>
            <p:cNvPr id="28683" name="Group 11"/>
            <p:cNvGrpSpPr>
              <a:grpSpLocks/>
            </p:cNvGrpSpPr>
            <p:nvPr/>
          </p:nvGrpSpPr>
          <p:grpSpPr bwMode="auto">
            <a:xfrm>
              <a:off x="1828800" y="1393825"/>
              <a:ext cx="4060825" cy="479425"/>
              <a:chOff x="1152" y="878"/>
              <a:chExt cx="2558" cy="302"/>
            </a:xfrm>
          </p:grpSpPr>
          <p:sp>
            <p:nvSpPr>
              <p:cNvPr id="28678" name="Line 6"/>
              <p:cNvSpPr>
                <a:spLocks noChangeShapeType="1"/>
              </p:cNvSpPr>
              <p:nvPr/>
            </p:nvSpPr>
            <p:spPr bwMode="auto">
              <a:xfrm flipV="1">
                <a:off x="1152" y="878"/>
                <a:ext cx="0" cy="29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79" name="Line 7"/>
              <p:cNvSpPr>
                <a:spLocks noChangeShapeType="1"/>
              </p:cNvSpPr>
              <p:nvPr/>
            </p:nvSpPr>
            <p:spPr bwMode="auto">
              <a:xfrm>
                <a:off x="1152" y="885"/>
                <a:ext cx="255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0" name="Line 8"/>
              <p:cNvSpPr>
                <a:spLocks noChangeShapeType="1"/>
              </p:cNvSpPr>
              <p:nvPr/>
            </p:nvSpPr>
            <p:spPr bwMode="auto">
              <a:xfrm flipV="1">
                <a:off x="3702" y="885"/>
                <a:ext cx="0" cy="29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682" name="Text Box 10"/>
            <p:cNvSpPr txBox="1">
              <a:spLocks noChangeArrowheads="1"/>
            </p:cNvSpPr>
            <p:nvPr/>
          </p:nvSpPr>
          <p:spPr bwMode="auto">
            <a:xfrm>
              <a:off x="2135188" y="925513"/>
              <a:ext cx="36798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/>
                <a:t>力是改变物体运动状态的原因</a:t>
              </a:r>
            </a:p>
          </p:txBody>
        </p:sp>
      </p:grp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2809875" y="1395413"/>
            <a:ext cx="1871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牛顿第一定律</a:t>
            </a:r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>
            <a:off x="2155825" y="2176463"/>
            <a:ext cx="28733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2799226" y="2214362"/>
            <a:ext cx="1871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牛顿第二定律</a:t>
            </a:r>
          </a:p>
        </p:txBody>
      </p:sp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3076575" y="1785938"/>
          <a:ext cx="1065213" cy="373062"/>
        </p:xfrm>
        <a:graphic>
          <a:graphicData uri="http://schemas.openxmlformats.org/presentationml/2006/ole">
            <p:oleObj spid="_x0000_s28687" name="Equation" r:id="rId4" imgW="507960" imgH="177480" progId="Equation.DSMT4">
              <p:embed/>
            </p:oleObj>
          </a:graphicData>
        </a:graphic>
      </p:graphicFrame>
      <p:grpSp>
        <p:nvGrpSpPr>
          <p:cNvPr id="41" name="组合 40"/>
          <p:cNvGrpSpPr/>
          <p:nvPr/>
        </p:nvGrpSpPr>
        <p:grpSpPr>
          <a:xfrm>
            <a:off x="369888" y="1465263"/>
            <a:ext cx="1154112" cy="1582737"/>
            <a:chOff x="369888" y="1465263"/>
            <a:chExt cx="1154112" cy="1582737"/>
          </a:xfrm>
        </p:grpSpPr>
        <p:sp>
          <p:nvSpPr>
            <p:cNvPr id="28688" name="Text Box 16"/>
            <p:cNvSpPr txBox="1">
              <a:spLocks noChangeArrowheads="1"/>
            </p:cNvSpPr>
            <p:nvPr/>
          </p:nvSpPr>
          <p:spPr bwMode="auto">
            <a:xfrm>
              <a:off x="369888" y="1465263"/>
              <a:ext cx="584200" cy="1582737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ea typeface="黑体" pitchFamily="49" charset="-122"/>
                </a:rPr>
                <a:t>物体</a:t>
              </a:r>
              <a:r>
                <a:rPr lang="en-US" altLang="zh-CN" sz="3200" dirty="0">
                  <a:ea typeface="黑体" pitchFamily="49" charset="-122"/>
                </a:rPr>
                <a:t>A</a:t>
              </a:r>
            </a:p>
          </p:txBody>
        </p:sp>
        <p:sp>
          <p:nvSpPr>
            <p:cNvPr id="28690" name="Line 18"/>
            <p:cNvSpPr>
              <a:spLocks noChangeShapeType="1"/>
            </p:cNvSpPr>
            <p:nvPr/>
          </p:nvSpPr>
          <p:spPr bwMode="auto">
            <a:xfrm>
              <a:off x="979488" y="2198688"/>
              <a:ext cx="544512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6977063" y="1368425"/>
            <a:ext cx="1009650" cy="1582738"/>
            <a:chOff x="6977063" y="1368425"/>
            <a:chExt cx="1009650" cy="1582738"/>
          </a:xfrm>
        </p:grpSpPr>
        <p:sp>
          <p:nvSpPr>
            <p:cNvPr id="28689" name="Text Box 17"/>
            <p:cNvSpPr txBox="1">
              <a:spLocks noChangeArrowheads="1"/>
            </p:cNvSpPr>
            <p:nvPr/>
          </p:nvSpPr>
          <p:spPr bwMode="auto">
            <a:xfrm>
              <a:off x="7402513" y="1368425"/>
              <a:ext cx="584200" cy="1582738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>
                  <a:ea typeface="黑体" pitchFamily="49" charset="-122"/>
                </a:rPr>
                <a:t>物体</a:t>
              </a:r>
              <a:r>
                <a:rPr lang="en-US" altLang="zh-CN" sz="3200">
                  <a:ea typeface="黑体" pitchFamily="49" charset="-122"/>
                </a:rPr>
                <a:t>B</a:t>
              </a:r>
            </a:p>
          </p:txBody>
        </p:sp>
        <p:sp>
          <p:nvSpPr>
            <p:cNvPr id="28692" name="Line 20"/>
            <p:cNvSpPr>
              <a:spLocks noChangeShapeType="1"/>
            </p:cNvSpPr>
            <p:nvPr/>
          </p:nvSpPr>
          <p:spPr bwMode="auto">
            <a:xfrm flipH="1">
              <a:off x="6977063" y="2155825"/>
              <a:ext cx="414337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693" name="Group 21"/>
          <p:cNvGrpSpPr>
            <a:grpSpLocks/>
          </p:cNvGrpSpPr>
          <p:nvPr/>
        </p:nvGrpSpPr>
        <p:grpSpPr bwMode="auto">
          <a:xfrm rot="10800000" flipH="1">
            <a:off x="644525" y="3049588"/>
            <a:ext cx="7011988" cy="542925"/>
            <a:chOff x="1152" y="878"/>
            <a:chExt cx="2558" cy="302"/>
          </a:xfrm>
        </p:grpSpPr>
        <p:sp>
          <p:nvSpPr>
            <p:cNvPr id="28694" name="Line 22"/>
            <p:cNvSpPr>
              <a:spLocks noChangeShapeType="1"/>
            </p:cNvSpPr>
            <p:nvPr/>
          </p:nvSpPr>
          <p:spPr bwMode="auto">
            <a:xfrm flipV="1">
              <a:off x="1152" y="878"/>
              <a:ext cx="0" cy="295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arrow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Line 23"/>
            <p:cNvSpPr>
              <a:spLocks noChangeShapeType="1"/>
            </p:cNvSpPr>
            <p:nvPr/>
          </p:nvSpPr>
          <p:spPr bwMode="auto">
            <a:xfrm>
              <a:off x="1152" y="885"/>
              <a:ext cx="2558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6" name="Line 24"/>
            <p:cNvSpPr>
              <a:spLocks noChangeShapeType="1"/>
            </p:cNvSpPr>
            <p:nvPr/>
          </p:nvSpPr>
          <p:spPr bwMode="auto">
            <a:xfrm flipV="1">
              <a:off x="3702" y="885"/>
              <a:ext cx="0" cy="295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2308889" y="3645261"/>
            <a:ext cx="3297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等大、反向、共线、异体</a:t>
            </a:r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2862343" y="3165837"/>
            <a:ext cx="18716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/>
              <a:t>牛顿第三定律</a:t>
            </a:r>
          </a:p>
        </p:txBody>
      </p:sp>
      <p:sp>
        <p:nvSpPr>
          <p:cNvPr id="28701" name="Line 29"/>
          <p:cNvSpPr>
            <a:spLocks noChangeShapeType="1"/>
          </p:cNvSpPr>
          <p:nvPr/>
        </p:nvSpPr>
        <p:spPr bwMode="auto">
          <a:xfrm>
            <a:off x="1839913" y="2492375"/>
            <a:ext cx="0" cy="273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8702" name="Text Box 30"/>
          <p:cNvSpPr txBox="1">
            <a:spLocks noChangeArrowheads="1"/>
          </p:cNvSpPr>
          <p:nvPr/>
        </p:nvSpPr>
        <p:spPr bwMode="auto">
          <a:xfrm>
            <a:off x="1317625" y="2762250"/>
            <a:ext cx="1162050" cy="4857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ea typeface="黑体" pitchFamily="49" charset="-122"/>
              </a:rPr>
              <a:t>加速度</a:t>
            </a:r>
          </a:p>
        </p:txBody>
      </p:sp>
      <p:sp>
        <p:nvSpPr>
          <p:cNvPr id="28703" name="Text Box 31"/>
          <p:cNvSpPr txBox="1">
            <a:spLocks noChangeArrowheads="1"/>
          </p:cNvSpPr>
          <p:nvPr/>
        </p:nvSpPr>
        <p:spPr bwMode="auto">
          <a:xfrm>
            <a:off x="5464175" y="2728913"/>
            <a:ext cx="911225" cy="4857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ea typeface="黑体" pitchFamily="49" charset="-122"/>
              </a:rPr>
              <a:t>速度</a:t>
            </a:r>
          </a:p>
        </p:txBody>
      </p:sp>
      <p:sp>
        <p:nvSpPr>
          <p:cNvPr id="28704" name="Line 32"/>
          <p:cNvSpPr>
            <a:spLocks noChangeShapeType="1"/>
          </p:cNvSpPr>
          <p:nvPr/>
        </p:nvSpPr>
        <p:spPr bwMode="auto">
          <a:xfrm>
            <a:off x="5910263" y="2459038"/>
            <a:ext cx="0" cy="273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8705" name="Line 33"/>
          <p:cNvSpPr>
            <a:spLocks noChangeShapeType="1"/>
          </p:cNvSpPr>
          <p:nvPr/>
        </p:nvSpPr>
        <p:spPr bwMode="auto">
          <a:xfrm>
            <a:off x="2503488" y="3005138"/>
            <a:ext cx="2928937" cy="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3291792" y="2474992"/>
          <a:ext cx="997050" cy="835366"/>
        </p:xfrm>
        <a:graphic>
          <a:graphicData uri="http://schemas.openxmlformats.org/presentationml/2006/ole">
            <p:oleObj spid="_x0000_s28688" name="Equation" r:id="rId5" imgW="4698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81262" y="1863525"/>
            <a:ext cx="553998" cy="251170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b="1" dirty="0" smtClean="0"/>
              <a:t>运动和力的关系</a:t>
            </a:r>
            <a:endParaRPr lang="zh-CN" altLang="en-US" sz="2400" b="1" dirty="0"/>
          </a:p>
        </p:txBody>
      </p:sp>
      <p:sp>
        <p:nvSpPr>
          <p:cNvPr id="4" name="左大括号 3"/>
          <p:cNvSpPr/>
          <p:nvPr/>
        </p:nvSpPr>
        <p:spPr>
          <a:xfrm>
            <a:off x="1412111" y="1620455"/>
            <a:ext cx="497712" cy="269690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217764" y="509287"/>
            <a:ext cx="2071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牛顿第一定律</a:t>
            </a:r>
            <a:endParaRPr lang="zh-CN" altLang="en-US" sz="2000" b="1" dirty="0"/>
          </a:p>
        </p:txBody>
      </p:sp>
      <p:sp>
        <p:nvSpPr>
          <p:cNvPr id="6" name="左大括号 5"/>
          <p:cNvSpPr/>
          <p:nvPr/>
        </p:nvSpPr>
        <p:spPr>
          <a:xfrm>
            <a:off x="4861367" y="254643"/>
            <a:ext cx="370390" cy="104172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5220185" y="150470"/>
            <a:ext cx="9606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发现</a:t>
            </a:r>
            <a:endParaRPr lang="zh-CN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231759" y="1041722"/>
            <a:ext cx="8912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惯性</a:t>
            </a:r>
            <a:endParaRPr lang="zh-CN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944548" y="3171463"/>
            <a:ext cx="856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方法</a:t>
            </a:r>
            <a:endParaRPr lang="zh-CN" alt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136742" y="798653"/>
            <a:ext cx="2013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zh-CN" altLang="en-US" b="1" dirty="0" smtClean="0">
                <a:latin typeface="仿宋" pitchFamily="49" charset="-122"/>
                <a:ea typeface="仿宋" pitchFamily="49" charset="-122"/>
              </a:rPr>
              <a:t>定性描述</a:t>
            </a:r>
            <a:r>
              <a:rPr lang="zh-CN" altLang="en-US" sz="2400" b="1" dirty="0" smtClean="0"/>
              <a:t>）</a:t>
            </a:r>
            <a:endParaRPr lang="zh-CN" alt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217764" y="1817225"/>
            <a:ext cx="2071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zh-CN" altLang="en-US" b="1" dirty="0" smtClean="0">
                <a:latin typeface="仿宋" pitchFamily="49" charset="-122"/>
                <a:ea typeface="仿宋" pitchFamily="49" charset="-122"/>
              </a:rPr>
              <a:t>定量描述</a:t>
            </a:r>
            <a:r>
              <a:rPr lang="zh-CN" altLang="en-US" sz="2400" b="1" dirty="0" smtClean="0"/>
              <a:t>）</a:t>
            </a:r>
            <a:endParaRPr lang="zh-CN" alt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956123" y="1469987"/>
            <a:ext cx="821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知识</a:t>
            </a:r>
            <a:endParaRPr lang="zh-CN" alt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171464" y="1504710"/>
            <a:ext cx="2071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牛顿第二定律</a:t>
            </a:r>
            <a:endParaRPr lang="zh-CN" altLang="en-US" sz="20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909824" y="4201609"/>
            <a:ext cx="856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应用</a:t>
            </a:r>
            <a:endParaRPr lang="zh-CN" altLang="en-US" sz="2400" b="1" dirty="0"/>
          </a:p>
        </p:txBody>
      </p:sp>
      <p:sp>
        <p:nvSpPr>
          <p:cNvPr id="16" name="左大括号 15"/>
          <p:cNvSpPr/>
          <p:nvPr/>
        </p:nvSpPr>
        <p:spPr>
          <a:xfrm>
            <a:off x="2696902" y="694482"/>
            <a:ext cx="405114" cy="189824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3171463" y="2419109"/>
            <a:ext cx="16783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力学单位制</a:t>
            </a:r>
            <a:endParaRPr lang="zh-CN" altLang="en-US" sz="20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5208609" y="578732"/>
            <a:ext cx="8912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含义</a:t>
            </a:r>
            <a:endParaRPr lang="zh-CN" alt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3009418" y="2858947"/>
            <a:ext cx="14584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理想实验</a:t>
            </a:r>
            <a:endParaRPr lang="zh-CN" altLang="en-US" sz="20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3044144" y="3240912"/>
            <a:ext cx="15510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控制变量法</a:t>
            </a:r>
            <a:endParaRPr lang="zh-CN" altLang="en-US" sz="2000" b="1" dirty="0"/>
          </a:p>
        </p:txBody>
      </p:sp>
      <p:sp>
        <p:nvSpPr>
          <p:cNvPr id="23" name="左大括号 22"/>
          <p:cNvSpPr/>
          <p:nvPr/>
        </p:nvSpPr>
        <p:spPr>
          <a:xfrm>
            <a:off x="2731626" y="2882097"/>
            <a:ext cx="370390" cy="104172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3090443" y="3646026"/>
            <a:ext cx="10648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图像法</a:t>
            </a:r>
            <a:endParaRPr lang="zh-CN" altLang="en-US" sz="2000" b="1" dirty="0"/>
          </a:p>
        </p:txBody>
      </p:sp>
      <p:sp>
        <p:nvSpPr>
          <p:cNvPr id="27" name="左大括号 26"/>
          <p:cNvSpPr/>
          <p:nvPr/>
        </p:nvSpPr>
        <p:spPr>
          <a:xfrm>
            <a:off x="2685327" y="4201610"/>
            <a:ext cx="370389" cy="75235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3125166" y="4120589"/>
            <a:ext cx="18982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超重与失重</a:t>
            </a:r>
            <a:endParaRPr lang="zh-CN" altLang="en-US" sz="20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3078868" y="4583576"/>
            <a:ext cx="23149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动力学的两类问题</a:t>
            </a:r>
            <a:endParaRPr lang="zh-CN" altLang="en-US" sz="20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266218" y="208344"/>
            <a:ext cx="2245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黑体" pitchFamily="49" charset="-122"/>
                <a:ea typeface="黑体" pitchFamily="49" charset="-122"/>
              </a:rPr>
              <a:t>知识要点梳理</a:t>
            </a:r>
            <a:endParaRPr lang="zh-CN" altLang="en-US" sz="2400" b="1" dirty="0"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4950530" y="1429493"/>
          <a:ext cx="1271587" cy="544512"/>
        </p:xfrm>
        <a:graphic>
          <a:graphicData uri="http://schemas.openxmlformats.org/presentationml/2006/ole">
            <p:oleObj spid="_x0000_s58370" name="Equation" r:id="rId4" imgW="533160" imgH="228600" progId="Equation.DSMT4">
              <p:embed/>
            </p:oleObj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7294301" y="1246670"/>
            <a:ext cx="1286138" cy="1209863"/>
            <a:chOff x="7109106" y="1397142"/>
            <a:chExt cx="1286138" cy="1209863"/>
          </a:xfrm>
        </p:grpSpPr>
        <p:sp>
          <p:nvSpPr>
            <p:cNvPr id="34" name="Rectangle 5"/>
            <p:cNvSpPr>
              <a:spLocks noChangeArrowheads="1"/>
            </p:cNvSpPr>
            <p:nvPr/>
          </p:nvSpPr>
          <p:spPr bwMode="auto">
            <a:xfrm>
              <a:off x="7109106" y="1397142"/>
              <a:ext cx="117792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tx1"/>
                  </a:solidFill>
                </a:rPr>
                <a:t>矢量性</a:t>
              </a:r>
            </a:p>
          </p:txBody>
        </p:sp>
        <p:sp>
          <p:nvSpPr>
            <p:cNvPr id="35" name="Rectangle 5"/>
            <p:cNvSpPr>
              <a:spLocks noChangeArrowheads="1"/>
            </p:cNvSpPr>
            <p:nvPr/>
          </p:nvSpPr>
          <p:spPr bwMode="auto">
            <a:xfrm>
              <a:off x="7120481" y="1832056"/>
              <a:ext cx="127476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tx1"/>
                  </a:solidFill>
                </a:rPr>
                <a:t>同体性</a:t>
              </a:r>
            </a:p>
          </p:txBody>
        </p:sp>
        <p:sp>
          <p:nvSpPr>
            <p:cNvPr id="36" name="Rectangle 5"/>
            <p:cNvSpPr>
              <a:spLocks noChangeArrowheads="1"/>
            </p:cNvSpPr>
            <p:nvPr/>
          </p:nvSpPr>
          <p:spPr bwMode="auto">
            <a:xfrm>
              <a:off x="7143630" y="2237673"/>
              <a:ext cx="112236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chemeClr val="tx1"/>
                  </a:solidFill>
                </a:rPr>
                <a:t>瞬时性</a:t>
              </a:r>
            </a:p>
          </p:txBody>
        </p:sp>
      </p:grpSp>
      <p:sp>
        <p:nvSpPr>
          <p:cNvPr id="37" name="左大括号 36"/>
          <p:cNvSpPr/>
          <p:nvPr/>
        </p:nvSpPr>
        <p:spPr>
          <a:xfrm>
            <a:off x="4525700" y="2257061"/>
            <a:ext cx="347241" cy="78707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4745623" y="2118165"/>
            <a:ext cx="12500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基本单位</a:t>
            </a:r>
            <a:endParaRPr lang="zh-CN" alt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4757197" y="2743199"/>
            <a:ext cx="12500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导出单位</a:t>
            </a:r>
            <a:endParaRPr lang="zh-CN" altLang="en-US" sz="2000" dirty="0"/>
          </a:p>
        </p:txBody>
      </p:sp>
      <p:sp>
        <p:nvSpPr>
          <p:cNvPr id="44" name="TextBox 43"/>
          <p:cNvSpPr txBox="1"/>
          <p:nvPr/>
        </p:nvSpPr>
        <p:spPr>
          <a:xfrm>
            <a:off x="5960965" y="2118165"/>
            <a:ext cx="12500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m, s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kg</a:t>
            </a:r>
            <a:endParaRPr lang="zh-CN" altLang="en-US" sz="2000" dirty="0"/>
          </a:p>
        </p:txBody>
      </p:sp>
      <p:graphicFrame>
        <p:nvGraphicFramePr>
          <p:cNvPr id="46" name="Object 11"/>
          <p:cNvGraphicFramePr>
            <a:graphicFrameLocks noChangeAspect="1"/>
          </p:cNvGraphicFramePr>
          <p:nvPr/>
        </p:nvGraphicFramePr>
        <p:xfrm>
          <a:off x="6010637" y="2679901"/>
          <a:ext cx="2301875" cy="544513"/>
        </p:xfrm>
        <a:graphic>
          <a:graphicData uri="http://schemas.openxmlformats.org/presentationml/2006/ole">
            <p:oleObj spid="_x0000_s58372" name="Equation" r:id="rId5" imgW="965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34" name="Text Box 30"/>
          <p:cNvSpPr txBox="1">
            <a:spLocks noChangeArrowheads="1"/>
          </p:cNvSpPr>
          <p:nvPr/>
        </p:nvSpPr>
        <p:spPr bwMode="auto">
          <a:xfrm>
            <a:off x="185194" y="138896"/>
            <a:ext cx="212974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一、牛顿第一定律发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现历程</a:t>
            </a:r>
          </a:p>
        </p:txBody>
      </p:sp>
      <p:sp>
        <p:nvSpPr>
          <p:cNvPr id="47136" name="Rectangle 1026"/>
          <p:cNvSpPr txBox="1">
            <a:spLocks noChangeArrowheads="1"/>
          </p:cNvSpPr>
          <p:nvPr/>
        </p:nvSpPr>
        <p:spPr bwMode="auto">
          <a:xfrm>
            <a:off x="280587" y="3365902"/>
            <a:ext cx="2062162" cy="1035050"/>
          </a:xfrm>
          <a:prstGeom prst="rect">
            <a:avLst/>
          </a:prstGeom>
          <a:noFill/>
          <a:ln w="28575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000" b="1">
                <a:solidFill>
                  <a:srgbClr val="0000CC"/>
                </a:solidFill>
                <a:ea typeface="楷体_GB2312"/>
                <a:cs typeface="楷体_GB2312"/>
              </a:rPr>
              <a:t>力是维持物体运动状态的原因</a:t>
            </a:r>
          </a:p>
        </p:txBody>
      </p:sp>
      <p:sp>
        <p:nvSpPr>
          <p:cNvPr id="47139" name="Rectangle 1026"/>
          <p:cNvSpPr txBox="1">
            <a:spLocks noChangeArrowheads="1"/>
          </p:cNvSpPr>
          <p:nvPr/>
        </p:nvSpPr>
        <p:spPr bwMode="auto">
          <a:xfrm>
            <a:off x="2609448" y="3389514"/>
            <a:ext cx="2062163" cy="1035050"/>
          </a:xfrm>
          <a:prstGeom prst="rect">
            <a:avLst/>
          </a:prstGeom>
          <a:noFill/>
          <a:ln w="28575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000" b="1">
                <a:solidFill>
                  <a:srgbClr val="0000CC"/>
                </a:solidFill>
                <a:ea typeface="楷体_GB2312"/>
                <a:cs typeface="楷体_GB2312"/>
              </a:rPr>
              <a:t>力是改变物体运动状态的原因</a:t>
            </a:r>
          </a:p>
        </p:txBody>
      </p:sp>
      <p:sp>
        <p:nvSpPr>
          <p:cNvPr id="47141" name="Rectangle 1026"/>
          <p:cNvSpPr txBox="1">
            <a:spLocks noChangeArrowheads="1"/>
          </p:cNvSpPr>
          <p:nvPr/>
        </p:nvSpPr>
        <p:spPr bwMode="auto">
          <a:xfrm>
            <a:off x="4916287" y="3388850"/>
            <a:ext cx="2519362" cy="1035050"/>
          </a:xfrm>
          <a:prstGeom prst="rect">
            <a:avLst/>
          </a:prstGeom>
          <a:noFill/>
          <a:ln w="28575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000" b="1">
                <a:solidFill>
                  <a:srgbClr val="0000CC"/>
                </a:solidFill>
                <a:ea typeface="楷体_GB2312"/>
                <a:cs typeface="楷体_GB2312"/>
              </a:rPr>
              <a:t>运动的物体不受力，将做匀速直线运动</a:t>
            </a:r>
          </a:p>
        </p:txBody>
      </p:sp>
      <p:sp>
        <p:nvSpPr>
          <p:cNvPr id="47143" name="Rectangle 1026"/>
          <p:cNvSpPr txBox="1">
            <a:spLocks noChangeArrowheads="1"/>
          </p:cNvSpPr>
          <p:nvPr/>
        </p:nvSpPr>
        <p:spPr bwMode="auto">
          <a:xfrm>
            <a:off x="7799388" y="3390900"/>
            <a:ext cx="1117600" cy="1035050"/>
          </a:xfrm>
          <a:prstGeom prst="rect">
            <a:avLst/>
          </a:prstGeom>
          <a:noFill/>
          <a:ln w="28575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000" b="1">
                <a:solidFill>
                  <a:srgbClr val="0000CC"/>
                </a:solidFill>
                <a:ea typeface="楷体_GB2312"/>
                <a:cs typeface="楷体_GB2312"/>
              </a:rPr>
              <a:t>牛顿第一定律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678526" y="1089387"/>
            <a:ext cx="8166100" cy="1595438"/>
            <a:chOff x="701675" y="1517650"/>
            <a:chExt cx="8166100" cy="1595438"/>
          </a:xfrm>
        </p:grpSpPr>
        <p:pic>
          <p:nvPicPr>
            <p:cNvPr id="47135" name="Picture 1027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01675" y="1517650"/>
              <a:ext cx="1054100" cy="1595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7137" name="Picture 3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78163" y="1701800"/>
              <a:ext cx="1114425" cy="1257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714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597525" y="1676400"/>
              <a:ext cx="1063625" cy="1281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7142" name="Picture 9" descr="http://imgsrc.baidu.com/baike/pic/item/95eef01f3a292df517dc07edbe315c6034a8732f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758113" y="1651000"/>
              <a:ext cx="1109662" cy="1312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144" name="AutoShape 40"/>
            <p:cNvSpPr>
              <a:spLocks noChangeArrowheads="1"/>
            </p:cNvSpPr>
            <p:nvPr/>
          </p:nvSpPr>
          <p:spPr bwMode="auto">
            <a:xfrm>
              <a:off x="1981200" y="2252663"/>
              <a:ext cx="674688" cy="250825"/>
            </a:xfrm>
            <a:prstGeom prst="rightArrow">
              <a:avLst>
                <a:gd name="adj1" fmla="val 50000"/>
                <a:gd name="adj2" fmla="val 67247"/>
              </a:avLst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5" name="AutoShape 41"/>
            <p:cNvSpPr>
              <a:spLocks noChangeArrowheads="1"/>
            </p:cNvSpPr>
            <p:nvPr/>
          </p:nvSpPr>
          <p:spPr bwMode="auto">
            <a:xfrm>
              <a:off x="4538663" y="2252663"/>
              <a:ext cx="674687" cy="250825"/>
            </a:xfrm>
            <a:prstGeom prst="rightArrow">
              <a:avLst>
                <a:gd name="adj1" fmla="val 50000"/>
                <a:gd name="adj2" fmla="val 67247"/>
              </a:avLst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6" name="AutoShape 42"/>
            <p:cNvSpPr>
              <a:spLocks noChangeArrowheads="1"/>
            </p:cNvSpPr>
            <p:nvPr/>
          </p:nvSpPr>
          <p:spPr bwMode="auto">
            <a:xfrm>
              <a:off x="6846888" y="2209800"/>
              <a:ext cx="674687" cy="250825"/>
            </a:xfrm>
            <a:prstGeom prst="rightArrow">
              <a:avLst>
                <a:gd name="adj1" fmla="val 50000"/>
                <a:gd name="adj2" fmla="val 67247"/>
              </a:avLst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44010" y="2661313"/>
            <a:ext cx="1620456" cy="579599"/>
            <a:chOff x="544010" y="2661313"/>
            <a:chExt cx="1620456" cy="579599"/>
          </a:xfrm>
        </p:grpSpPr>
        <p:sp>
          <p:nvSpPr>
            <p:cNvPr id="47147" name="AutoShape 43"/>
            <p:cNvSpPr>
              <a:spLocks noChangeArrowheads="1"/>
            </p:cNvSpPr>
            <p:nvPr/>
          </p:nvSpPr>
          <p:spPr bwMode="auto">
            <a:xfrm>
              <a:off x="1123749" y="2695013"/>
              <a:ext cx="336550" cy="545899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924E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47151" name="Rectangle 1026"/>
            <p:cNvSpPr txBox="1">
              <a:spLocks noChangeArrowheads="1"/>
            </p:cNvSpPr>
            <p:nvPr/>
          </p:nvSpPr>
          <p:spPr bwMode="auto">
            <a:xfrm>
              <a:off x="544010" y="2661313"/>
              <a:ext cx="1620456" cy="5539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tx1"/>
                  </a:solidFill>
                  <a:ea typeface="楷体_GB2312"/>
                  <a:cs typeface="楷体_GB2312"/>
                </a:rPr>
                <a:t>观</a:t>
              </a:r>
              <a:r>
                <a:rPr lang="zh-CN" altLang="en-US" sz="2000" b="1" dirty="0" smtClean="0">
                  <a:solidFill>
                    <a:schemeClr val="tx1"/>
                  </a:solidFill>
                  <a:ea typeface="楷体_GB2312"/>
                  <a:cs typeface="楷体_GB2312"/>
                </a:rPr>
                <a:t>察    比</a:t>
              </a:r>
              <a:r>
                <a:rPr lang="zh-CN" altLang="en-US" sz="2000" b="1" dirty="0">
                  <a:solidFill>
                    <a:schemeClr val="tx1"/>
                  </a:solidFill>
                  <a:ea typeface="楷体_GB2312"/>
                  <a:cs typeface="楷体_GB2312"/>
                </a:rPr>
                <a:t>较</a:t>
              </a: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2957253" y="2664648"/>
            <a:ext cx="1580024" cy="592140"/>
            <a:chOff x="2957253" y="2664648"/>
            <a:chExt cx="1580024" cy="592140"/>
          </a:xfrm>
        </p:grpSpPr>
        <p:sp>
          <p:nvSpPr>
            <p:cNvPr id="47148" name="AutoShape 44"/>
            <p:cNvSpPr>
              <a:spLocks noChangeArrowheads="1"/>
            </p:cNvSpPr>
            <p:nvPr/>
          </p:nvSpPr>
          <p:spPr bwMode="auto">
            <a:xfrm>
              <a:off x="3489848" y="2664648"/>
              <a:ext cx="329798" cy="56468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924E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47152" name="Rectangle 1026"/>
            <p:cNvSpPr txBox="1">
              <a:spLocks noChangeArrowheads="1"/>
            </p:cNvSpPr>
            <p:nvPr/>
          </p:nvSpPr>
          <p:spPr bwMode="auto">
            <a:xfrm>
              <a:off x="2957253" y="2702790"/>
              <a:ext cx="1580024" cy="5539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tx1"/>
                  </a:solidFill>
                  <a:ea typeface="楷体_GB2312"/>
                  <a:cs typeface="楷体_GB2312"/>
                </a:rPr>
                <a:t>理</a:t>
              </a:r>
              <a:r>
                <a:rPr lang="zh-CN" altLang="en-US" sz="2000" b="1" dirty="0" smtClean="0">
                  <a:solidFill>
                    <a:schemeClr val="tx1"/>
                  </a:solidFill>
                  <a:ea typeface="楷体_GB2312"/>
                  <a:cs typeface="楷体_GB2312"/>
                </a:rPr>
                <a:t>想   实</a:t>
              </a:r>
              <a:r>
                <a:rPr lang="zh-CN" altLang="en-US" sz="2000" b="1" dirty="0">
                  <a:solidFill>
                    <a:schemeClr val="tx1"/>
                  </a:solidFill>
                  <a:ea typeface="楷体_GB2312"/>
                  <a:cs typeface="楷体_GB2312"/>
                </a:rPr>
                <a:t>验</a:t>
              </a:r>
            </a:p>
          </p:txBody>
        </p:sp>
      </p:grpSp>
      <p:pic>
        <p:nvPicPr>
          <p:cNvPr id="47155" name="Picture 3" descr="image00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55533" y="288924"/>
            <a:ext cx="1668463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9" name="组合 28"/>
          <p:cNvGrpSpPr/>
          <p:nvPr/>
        </p:nvGrpSpPr>
        <p:grpSpPr>
          <a:xfrm>
            <a:off x="5433813" y="2645842"/>
            <a:ext cx="1450975" cy="595068"/>
            <a:chOff x="5433813" y="2645842"/>
            <a:chExt cx="1450975" cy="595068"/>
          </a:xfrm>
        </p:grpSpPr>
        <p:sp>
          <p:nvSpPr>
            <p:cNvPr id="47153" name="Rectangle 1026"/>
            <p:cNvSpPr txBox="1">
              <a:spLocks noChangeArrowheads="1"/>
            </p:cNvSpPr>
            <p:nvPr/>
          </p:nvSpPr>
          <p:spPr bwMode="auto">
            <a:xfrm>
              <a:off x="5433813" y="2645842"/>
              <a:ext cx="1450975" cy="54927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000" b="1" dirty="0" smtClean="0">
                  <a:solidFill>
                    <a:schemeClr val="tx1"/>
                  </a:solidFill>
                  <a:ea typeface="楷体_GB2312"/>
                  <a:cs typeface="楷体_GB2312"/>
                </a:rPr>
                <a:t>哲学   思</a:t>
              </a:r>
              <a:r>
                <a:rPr lang="zh-CN" altLang="en-US" sz="2000" b="1" dirty="0">
                  <a:solidFill>
                    <a:schemeClr val="tx1"/>
                  </a:solidFill>
                  <a:ea typeface="楷体_GB2312"/>
                  <a:cs typeface="楷体_GB2312"/>
                </a:rPr>
                <a:t>辨</a:t>
              </a:r>
            </a:p>
          </p:txBody>
        </p:sp>
        <p:sp>
          <p:nvSpPr>
            <p:cNvPr id="25" name="AutoShape 44"/>
            <p:cNvSpPr>
              <a:spLocks noChangeArrowheads="1"/>
            </p:cNvSpPr>
            <p:nvPr/>
          </p:nvSpPr>
          <p:spPr bwMode="auto">
            <a:xfrm>
              <a:off x="5966830" y="2676222"/>
              <a:ext cx="329798" cy="56468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924E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7693025" y="2676222"/>
            <a:ext cx="1450975" cy="580566"/>
            <a:chOff x="7693025" y="2676222"/>
            <a:chExt cx="1450975" cy="580566"/>
          </a:xfrm>
        </p:grpSpPr>
        <p:sp>
          <p:nvSpPr>
            <p:cNvPr id="47154" name="Rectangle 1026"/>
            <p:cNvSpPr txBox="1">
              <a:spLocks noChangeArrowheads="1"/>
            </p:cNvSpPr>
            <p:nvPr/>
          </p:nvSpPr>
          <p:spPr bwMode="auto">
            <a:xfrm>
              <a:off x="7693025" y="2702790"/>
              <a:ext cx="1450975" cy="55399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000" b="1" dirty="0">
                  <a:solidFill>
                    <a:schemeClr val="tx1"/>
                  </a:solidFill>
                  <a:ea typeface="楷体_GB2312"/>
                  <a:cs typeface="楷体_GB2312"/>
                </a:rPr>
                <a:t>归</a:t>
              </a:r>
              <a:r>
                <a:rPr lang="zh-CN" altLang="en-US" sz="2000" b="1" dirty="0" smtClean="0">
                  <a:solidFill>
                    <a:schemeClr val="tx1"/>
                  </a:solidFill>
                  <a:ea typeface="楷体_GB2312"/>
                  <a:cs typeface="楷体_GB2312"/>
                </a:rPr>
                <a:t>纳   演</a:t>
              </a:r>
              <a:r>
                <a:rPr lang="zh-CN" altLang="en-US" sz="2000" b="1" dirty="0">
                  <a:solidFill>
                    <a:schemeClr val="tx1"/>
                  </a:solidFill>
                  <a:ea typeface="楷体_GB2312"/>
                  <a:cs typeface="楷体_GB2312"/>
                </a:rPr>
                <a:t>绎</a:t>
              </a:r>
            </a:p>
          </p:txBody>
        </p:sp>
        <p:sp>
          <p:nvSpPr>
            <p:cNvPr id="26" name="AutoShape 44"/>
            <p:cNvSpPr>
              <a:spLocks noChangeArrowheads="1"/>
            </p:cNvSpPr>
            <p:nvPr/>
          </p:nvSpPr>
          <p:spPr bwMode="auto">
            <a:xfrm>
              <a:off x="8235468" y="2676222"/>
              <a:ext cx="329798" cy="56468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924E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2"/>
          <p:cNvSpPr txBox="1">
            <a:spLocks noChangeArrowheads="1"/>
          </p:cNvSpPr>
          <p:nvPr/>
        </p:nvSpPr>
        <p:spPr bwMode="auto">
          <a:xfrm>
            <a:off x="248775" y="408309"/>
            <a:ext cx="81359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chemeClr val="tx1"/>
                </a:solidFill>
                <a:ea typeface="黑体" pitchFamily="49" charset="-122"/>
              </a:rPr>
              <a:t>二、</a:t>
            </a:r>
            <a:r>
              <a:rPr lang="zh-CN" altLang="en-US" sz="2800" b="1" dirty="0" smtClean="0">
                <a:solidFill>
                  <a:schemeClr val="tx1"/>
                </a:solidFill>
                <a:ea typeface="黑体" pitchFamily="49" charset="-122"/>
              </a:rPr>
              <a:t>惯</a:t>
            </a:r>
            <a:r>
              <a:rPr lang="zh-CN" altLang="en-US" sz="2800" b="1" dirty="0">
                <a:solidFill>
                  <a:schemeClr val="tx1"/>
                </a:solidFill>
                <a:ea typeface="黑体" pitchFamily="49" charset="-122"/>
              </a:rPr>
              <a:t>性的几个易错</a:t>
            </a:r>
            <a:r>
              <a:rPr lang="zh-CN" altLang="en-US" sz="2800" b="1" dirty="0" smtClean="0">
                <a:solidFill>
                  <a:schemeClr val="tx1"/>
                </a:solidFill>
                <a:ea typeface="黑体" pitchFamily="49" charset="-122"/>
              </a:rPr>
              <a:t>点</a:t>
            </a:r>
            <a:endParaRPr lang="zh-CN" altLang="en-US" sz="2800" b="1" dirty="0">
              <a:solidFill>
                <a:schemeClr val="tx1"/>
              </a:solidFill>
              <a:ea typeface="黑体" pitchFamily="49" charset="-122"/>
            </a:endParaRPr>
          </a:p>
        </p:txBody>
      </p:sp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249238" y="1138238"/>
            <a:ext cx="8135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ea typeface="黑体" pitchFamily="49" charset="-122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</a:rPr>
              <a:t>惯性不是力</a:t>
            </a:r>
            <a:r>
              <a:rPr lang="zh-CN" altLang="en-US" sz="2400" b="1" dirty="0">
                <a:solidFill>
                  <a:schemeClr val="tx1"/>
                </a:solidFill>
              </a:rPr>
              <a:t>。惯性不是外界强加给物体的，它是物体本身固有的一种性质，是物体抵抗运动状态变化的一种“能力” 。</a:t>
            </a:r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277813" y="2247900"/>
            <a:ext cx="85550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</a:rPr>
              <a:t>2.</a:t>
            </a:r>
            <a:r>
              <a:rPr lang="zh-CN" altLang="en-US" sz="2400" b="1" dirty="0">
                <a:solidFill>
                  <a:srgbClr val="0000FF"/>
                </a:solidFill>
              </a:rPr>
              <a:t>一切物体都具有惯性</a:t>
            </a:r>
            <a:r>
              <a:rPr lang="zh-CN" altLang="en-US" sz="2400" b="1" dirty="0">
                <a:solidFill>
                  <a:schemeClr val="tx1"/>
                </a:solidFill>
              </a:rPr>
              <a:t>。除了固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体，</a:t>
            </a:r>
            <a:r>
              <a:rPr lang="zh-CN" altLang="en-US" sz="2400" b="1" dirty="0">
                <a:solidFill>
                  <a:schemeClr val="tx1"/>
                </a:solidFill>
              </a:rPr>
              <a:t>液体和气体同样具有惯性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320675" y="3094038"/>
            <a:ext cx="84248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</a:rPr>
              <a:t>3.</a:t>
            </a:r>
            <a:r>
              <a:rPr lang="en-US" altLang="zh-CN" sz="2400" b="1" dirty="0">
                <a:solidFill>
                  <a:srgbClr val="0000FF"/>
                </a:solidFill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</a:rPr>
              <a:t>质量是惯性大小的唯一量度。物体惯性的大小与物体速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度无</a:t>
            </a:r>
            <a:r>
              <a:rPr lang="zh-CN" altLang="en-US" sz="2400" b="1" dirty="0">
                <a:solidFill>
                  <a:srgbClr val="0000FF"/>
                </a:solidFill>
              </a:rPr>
              <a:t>关。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1" grpId="0"/>
      <p:bldP spid="276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54463" y="793750"/>
            <a:ext cx="1235075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矩形 18"/>
          <p:cNvSpPr/>
          <p:nvPr/>
        </p:nvSpPr>
        <p:spPr>
          <a:xfrm>
            <a:off x="2376488" y="2360613"/>
            <a:ext cx="4659312" cy="9223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b="1" kern="0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075" y="3508375"/>
            <a:ext cx="4205288" cy="4429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kern="0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  <a:cs typeface="+mj-cs"/>
                <a:sym typeface="Calibri" panose="020F0502020204030204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6</TotalTime>
  <Words>464</Words>
  <Application>Microsoft Office PowerPoint</Application>
  <PresentationFormat>全屏显示(16:9)</PresentationFormat>
  <Paragraphs>59</Paragraphs>
  <Slides>7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9" baseType="lpstr">
      <vt:lpstr>1_Office 主题​​</vt:lpstr>
      <vt:lpstr>Equation</vt:lpstr>
      <vt:lpstr>第四章《运动和力的关系》知识梳理</vt:lpstr>
      <vt:lpstr>幻灯片 2</vt:lpstr>
      <vt:lpstr>幻灯片 3</vt:lpstr>
      <vt:lpstr>幻灯片 4</vt:lpstr>
      <vt:lpstr>幻灯片 5</vt:lpstr>
      <vt:lpstr>幻灯片 6</vt:lpstr>
      <vt:lpstr>幻灯片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Administrator</cp:lastModifiedBy>
  <cp:revision>124</cp:revision>
  <dcterms:created xsi:type="dcterms:W3CDTF">2020-02-01T11:21:51Z</dcterms:created>
  <dcterms:modified xsi:type="dcterms:W3CDTF">2020-02-07T11:42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